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AF32A4" w14:textId="40C389E5" w:rsidR="009D40B4" w:rsidRPr="00757913" w:rsidRDefault="009D40B4" w:rsidP="009D40B4">
      <w:pPr>
        <w:rPr>
          <w:rFonts w:ascii="Tahoma" w:eastAsia="Times New Roman" w:hAnsi="Tahoma" w:cs="Tahoma"/>
          <w:sz w:val="28"/>
          <w:szCs w:val="28"/>
        </w:rPr>
      </w:pPr>
      <w:bookmarkStart w:id="0" w:name="_Hlk113020472"/>
      <w:r w:rsidRPr="00757913">
        <w:rPr>
          <w:rFonts w:ascii="Tahoma" w:eastAsia="Times New Roman" w:hAnsi="Tahoma" w:cs="Tahoma"/>
          <w:sz w:val="28"/>
          <w:szCs w:val="28"/>
        </w:rPr>
        <w:t xml:space="preserve">Christ the Teacher Grade </w:t>
      </w:r>
      <w:r w:rsidR="0052165E">
        <w:rPr>
          <w:rFonts w:ascii="Tahoma" w:eastAsia="Times New Roman" w:hAnsi="Tahoma" w:cs="Tahoma"/>
          <w:sz w:val="28"/>
          <w:szCs w:val="28"/>
        </w:rPr>
        <w:t>8</w:t>
      </w:r>
      <w:r w:rsidRPr="00757913">
        <w:rPr>
          <w:rFonts w:ascii="Tahoma" w:eastAsia="Times New Roman" w:hAnsi="Tahoma" w:cs="Tahoma"/>
          <w:sz w:val="28"/>
          <w:szCs w:val="28"/>
        </w:rPr>
        <w:t xml:space="preserve"> Screener   </w:t>
      </w:r>
      <w:r w:rsidR="00C37B93">
        <w:rPr>
          <w:rFonts w:ascii="Tahoma" w:eastAsia="Times New Roman" w:hAnsi="Tahoma" w:cs="Tahoma"/>
          <w:sz w:val="28"/>
          <w:szCs w:val="28"/>
        </w:rPr>
        <w:t>H</w:t>
      </w:r>
      <w:r w:rsidR="006E4163">
        <w:rPr>
          <w:rFonts w:ascii="Tahoma" w:eastAsia="Times New Roman" w:hAnsi="Tahoma" w:cs="Tahoma"/>
          <w:sz w:val="28"/>
          <w:szCs w:val="28"/>
        </w:rPr>
        <w:t>1</w:t>
      </w:r>
      <w:r w:rsidRPr="00757913">
        <w:rPr>
          <w:rFonts w:ascii="Tahoma" w:eastAsia="Times New Roman" w:hAnsi="Tahoma" w:cs="Tahoma"/>
          <w:sz w:val="28"/>
          <w:szCs w:val="28"/>
        </w:rPr>
        <w:t xml:space="preserve">                     Name__________________</w:t>
      </w:r>
      <w:r w:rsidRPr="00757913">
        <w:rPr>
          <w:rFonts w:ascii="Tahoma" w:hAnsi="Tahoma" w:cs="Tahoma"/>
          <w:noProof/>
        </w:rPr>
        <w:drawing>
          <wp:anchor distT="0" distB="0" distL="114300" distR="114300" simplePos="0" relativeHeight="251659264" behindDoc="0" locked="0" layoutInCell="1" hidden="0" allowOverlap="1" wp14:anchorId="4F007BA8" wp14:editId="6094BFFC">
            <wp:simplePos x="0" y="0"/>
            <wp:positionH relativeFrom="column">
              <wp:posOffset>1</wp:posOffset>
            </wp:positionH>
            <wp:positionV relativeFrom="paragraph">
              <wp:posOffset>0</wp:posOffset>
            </wp:positionV>
            <wp:extent cx="754380" cy="754380"/>
            <wp:effectExtent l="0" t="0" r="0" b="0"/>
            <wp:wrapSquare wrapText="bothSides" distT="0" distB="0" distL="114300" distR="114300"/>
            <wp:docPr id="115" name="image37.png" descr="A picture containing text, clipart, vector graphics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image37.png" descr="A picture containing text, clipart, vector graphics&#10;&#10;Description automatically generated"/>
                    <pic:cNvPicPr preferRelativeResize="0"/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4380" cy="7543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2D3680DD" w14:textId="1B717167" w:rsidR="009D40B4" w:rsidRPr="00757913" w:rsidRDefault="0052165E" w:rsidP="009D40B4">
      <w:pPr>
        <w:rPr>
          <w:rFonts w:ascii="Tahoma" w:eastAsia="Times New Roman" w:hAnsi="Tahoma" w:cs="Tahoma"/>
          <w:sz w:val="28"/>
          <w:szCs w:val="28"/>
        </w:rPr>
      </w:pPr>
      <w:bookmarkStart w:id="1" w:name="_Hlk100063483"/>
      <w:bookmarkEnd w:id="1"/>
      <w:r w:rsidRPr="00135E65">
        <w:rPr>
          <w:rFonts w:ascii="Tahoma" w:eastAsia="Times New Roman" w:hAnsi="Tahoma" w:cs="Tahoma"/>
          <w:noProof/>
          <w:sz w:val="24"/>
          <w:szCs w:val="24"/>
        </w:rPr>
        <w:drawing>
          <wp:anchor distT="0" distB="0" distL="114300" distR="114300" simplePos="0" relativeHeight="251858944" behindDoc="1" locked="0" layoutInCell="1" allowOverlap="1" wp14:anchorId="09067E3E" wp14:editId="26F32D43">
            <wp:simplePos x="0" y="0"/>
            <wp:positionH relativeFrom="margin">
              <wp:posOffset>845820</wp:posOffset>
            </wp:positionH>
            <wp:positionV relativeFrom="paragraph">
              <wp:posOffset>8255</wp:posOffset>
            </wp:positionV>
            <wp:extent cx="1836420" cy="608919"/>
            <wp:effectExtent l="0" t="0" r="0" b="1270"/>
            <wp:wrapTight wrapText="bothSides">
              <wp:wrapPolygon edited="0">
                <wp:start x="0" y="0"/>
                <wp:lineTo x="0" y="20969"/>
                <wp:lineTo x="21286" y="20969"/>
                <wp:lineTo x="21286" y="0"/>
                <wp:lineTo x="0" y="0"/>
              </wp:wrapPolygon>
            </wp:wrapTight>
            <wp:docPr id="11" name="Picture 11" descr="A group of colorful dic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 descr="A group of colorful dice&#10;&#10;Description automatically generated with low confidence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6420" cy="6089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EFA7C79" w14:textId="755A1200" w:rsidR="009D40B4" w:rsidRPr="00091C88" w:rsidRDefault="00091C88" w:rsidP="009D40B4">
      <w:pPr>
        <w:rPr>
          <w:rFonts w:ascii="Tahoma" w:eastAsia="Times New Roman" w:hAnsi="Tahoma" w:cs="Tahoma"/>
          <w:sz w:val="24"/>
          <w:szCs w:val="24"/>
        </w:rPr>
      </w:pPr>
      <w:r w:rsidRPr="00091C88">
        <w:rPr>
          <w:rFonts w:ascii="Tahoma" w:eastAsia="Times New Roman" w:hAnsi="Tahoma" w:cs="Tahoma"/>
          <w:sz w:val="24"/>
          <w:szCs w:val="24"/>
        </w:rPr>
        <w:t>How do you feel about Math? Circle one</w:t>
      </w:r>
    </w:p>
    <w:bookmarkEnd w:id="0"/>
    <w:p w14:paraId="0A85EDCD" w14:textId="2E9E9E2B" w:rsidR="009D40B4" w:rsidRPr="00757913" w:rsidRDefault="009D40B4" w:rsidP="009D40B4">
      <w:pPr>
        <w:rPr>
          <w:rFonts w:ascii="Tahoma" w:eastAsia="Times New Roman" w:hAnsi="Tahoma" w:cs="Tahoma"/>
          <w:sz w:val="28"/>
          <w:szCs w:val="28"/>
        </w:rPr>
      </w:pPr>
    </w:p>
    <w:p w14:paraId="6E9D0B5D" w14:textId="77777777" w:rsidR="002F32D2" w:rsidRDefault="002F32D2" w:rsidP="009D40B4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ahoma" w:eastAsia="Times New Roman" w:hAnsi="Tahoma" w:cs="Tahoma"/>
          <w:color w:val="000000"/>
          <w:sz w:val="28"/>
          <w:szCs w:val="28"/>
        </w:rPr>
      </w:pPr>
    </w:p>
    <w:p w14:paraId="7528EB85" w14:textId="5A7A5B2D" w:rsidR="005C243D" w:rsidRDefault="005C243D"/>
    <w:tbl>
      <w:tblPr>
        <w:tblStyle w:val="TableGrid"/>
        <w:tblW w:w="10349" w:type="dxa"/>
        <w:tblInd w:w="-431" w:type="dxa"/>
        <w:tblLook w:val="04A0" w:firstRow="1" w:lastRow="0" w:firstColumn="1" w:lastColumn="0" w:noHBand="0" w:noVBand="1"/>
      </w:tblPr>
      <w:tblGrid>
        <w:gridCol w:w="4679"/>
        <w:gridCol w:w="5670"/>
      </w:tblGrid>
      <w:tr w:rsidR="00996D40" w14:paraId="6B2FEEB7" w14:textId="77777777" w:rsidTr="00DE254E">
        <w:trPr>
          <w:trHeight w:val="2339"/>
        </w:trPr>
        <w:tc>
          <w:tcPr>
            <w:tcW w:w="4679" w:type="dxa"/>
          </w:tcPr>
          <w:p w14:paraId="7B15A538" w14:textId="77777777" w:rsidR="00996D40" w:rsidRDefault="00996D40" w:rsidP="00996D40">
            <w:pPr>
              <w:ind w:left="-90"/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1) 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 Write the value of the underlined digit. </w:t>
            </w:r>
          </w:p>
          <w:p w14:paraId="0870619D" w14:textId="77777777" w:rsidR="00996D40" w:rsidRPr="00492BEB" w:rsidRDefault="00996D40" w:rsidP="00996D40">
            <w:pPr>
              <w:ind w:left="270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92BEB">
              <w:rPr>
                <w:rFonts w:ascii="Tahoma" w:eastAsia="Oswald" w:hAnsi="Tahoma" w:cs="Tahoma"/>
                <w:bCs/>
                <w:sz w:val="30"/>
                <w:szCs w:val="30"/>
              </w:rPr>
              <w:t xml:space="preserve">            </w:t>
            </w:r>
            <w:r w:rsidRPr="00492BEB">
              <w:rPr>
                <w:rFonts w:ascii="Times New Roman" w:eastAsia="Oswald" w:hAnsi="Times New Roman" w:cs="Times New Roman"/>
                <w:bCs/>
                <w:sz w:val="30"/>
                <w:szCs w:val="30"/>
              </w:rPr>
              <w:t>6</w:t>
            </w:r>
            <w:r w:rsidRPr="00492BEB">
              <w:rPr>
                <w:rFonts w:ascii="Times New Roman" w:eastAsia="Oswald" w:hAnsi="Times New Roman" w:cs="Times New Roman"/>
                <w:bCs/>
                <w:sz w:val="30"/>
                <w:szCs w:val="30"/>
                <w:u w:val="single"/>
              </w:rPr>
              <w:t>2</w:t>
            </w:r>
            <w:r w:rsidRPr="00492BEB">
              <w:rPr>
                <w:rFonts w:ascii="Times New Roman" w:eastAsia="Oswald" w:hAnsi="Times New Roman" w:cs="Times New Roman"/>
                <w:bCs/>
                <w:sz w:val="30"/>
                <w:szCs w:val="30"/>
              </w:rPr>
              <w:t xml:space="preserve"> 421 384</w:t>
            </w:r>
          </w:p>
          <w:p w14:paraId="51FF6071" w14:textId="77777777" w:rsidR="00996D40" w:rsidRDefault="00996D40" w:rsidP="00996D40"/>
        </w:tc>
        <w:tc>
          <w:tcPr>
            <w:tcW w:w="5670" w:type="dxa"/>
          </w:tcPr>
          <w:p w14:paraId="5A5D78B5" w14:textId="77777777" w:rsidR="00996D40" w:rsidRDefault="00996D40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>2) Write the value of the underlined digit:</w:t>
            </w:r>
          </w:p>
          <w:p w14:paraId="4EECAC31" w14:textId="77777777" w:rsidR="00996D40" w:rsidRPr="00492BEB" w:rsidRDefault="00996D40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92BEB">
              <w:rPr>
                <w:rFonts w:ascii="Tahoma" w:eastAsia="Times New Roman" w:hAnsi="Tahoma" w:cs="Tahoma"/>
                <w:bCs/>
                <w:sz w:val="28"/>
                <w:szCs w:val="28"/>
              </w:rPr>
              <w:t xml:space="preserve">                  </w:t>
            </w:r>
            <w:r w:rsidRPr="00492BEB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4.268</w:t>
            </w:r>
            <w:r w:rsidRPr="00492BEB">
              <w:rPr>
                <w:rFonts w:ascii="Times New Roman" w:eastAsia="Times New Roman" w:hAnsi="Times New Roman" w:cs="Times New Roman"/>
                <w:bCs/>
                <w:sz w:val="28"/>
                <w:szCs w:val="28"/>
                <w:u w:val="single"/>
              </w:rPr>
              <w:t>4</w:t>
            </w:r>
            <w:r w:rsidRPr="00492BEB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51</w:t>
            </w:r>
          </w:p>
          <w:p w14:paraId="6896B7FA" w14:textId="77777777" w:rsidR="00996D40" w:rsidRDefault="00996D40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</w:p>
          <w:p w14:paraId="791CEC66" w14:textId="77777777" w:rsidR="00996D40" w:rsidRDefault="00996D40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</w:p>
          <w:p w14:paraId="65A60B8D" w14:textId="77777777" w:rsidR="00996D40" w:rsidRPr="00AA5256" w:rsidRDefault="00996D40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</w:p>
          <w:p w14:paraId="4D23A2F8" w14:textId="77777777" w:rsidR="00996D40" w:rsidRDefault="00996D40" w:rsidP="00996D40"/>
        </w:tc>
      </w:tr>
      <w:tr w:rsidR="00996D40" w14:paraId="5648366E" w14:textId="77777777" w:rsidTr="00DE254E">
        <w:tc>
          <w:tcPr>
            <w:tcW w:w="4679" w:type="dxa"/>
          </w:tcPr>
          <w:p w14:paraId="28E5CE87" w14:textId="2E15FBDD" w:rsidR="00996D40" w:rsidRDefault="00996D40" w:rsidP="00996D40">
            <w:r w:rsidRPr="00717069">
              <w:rPr>
                <w:rFonts w:ascii="Tahoma" w:eastAsia="Times New Roman" w:hAnsi="Tahoma" w:cs="Tahoma"/>
                <w:sz w:val="20"/>
                <w:szCs w:val="20"/>
              </w:rPr>
              <w:t xml:space="preserve"> N</w:t>
            </w:r>
            <w:r>
              <w:rPr>
                <w:rFonts w:ascii="Tahoma" w:eastAsia="Times New Roman" w:hAnsi="Tahoma" w:cs="Tahoma"/>
                <w:sz w:val="20"/>
                <w:szCs w:val="20"/>
              </w:rPr>
              <w:t>6</w:t>
            </w:r>
            <w:r w:rsidRPr="00717069">
              <w:rPr>
                <w:rFonts w:ascii="Tahoma" w:eastAsia="Times New Roman" w:hAnsi="Tahoma" w:cs="Tahoma"/>
                <w:sz w:val="20"/>
                <w:szCs w:val="20"/>
              </w:rPr>
              <w:t xml:space="preserve">.1 </w:t>
            </w:r>
            <w:r w:rsidRPr="00717069">
              <w:rPr>
                <w:rFonts w:ascii="Tahoma" w:eastAsia="Times New Roman" w:hAnsi="Tahoma" w:cs="Tahoma"/>
                <w:i/>
                <w:sz w:val="20"/>
                <w:szCs w:val="20"/>
              </w:rPr>
              <w:t>Place value</w:t>
            </w:r>
          </w:p>
        </w:tc>
        <w:tc>
          <w:tcPr>
            <w:tcW w:w="5670" w:type="dxa"/>
          </w:tcPr>
          <w:p w14:paraId="1330E830" w14:textId="1C6C0662" w:rsidR="00996D40" w:rsidRDefault="00996D40" w:rsidP="00996D40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 7.2 </w:t>
            </w:r>
            <w:r w:rsidRPr="00637CAB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Place value/decimal</w:t>
            </w:r>
          </w:p>
        </w:tc>
      </w:tr>
      <w:tr w:rsidR="00996D40" w14:paraId="0866B5ED" w14:textId="77777777" w:rsidTr="00DE254E">
        <w:trPr>
          <w:trHeight w:val="2206"/>
        </w:trPr>
        <w:tc>
          <w:tcPr>
            <w:tcW w:w="4679" w:type="dxa"/>
          </w:tcPr>
          <w:p w14:paraId="773DA0CF" w14:textId="77777777" w:rsidR="00996D40" w:rsidRDefault="00996D40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3) Circle all the numbers divisible by 3</w:t>
            </w:r>
          </w:p>
          <w:p w14:paraId="124F22C8" w14:textId="77777777" w:rsidR="00996D40" w:rsidRDefault="00996D40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00F6169F" w14:textId="77777777" w:rsidR="00996D40" w:rsidRDefault="00996D40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492BE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135 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492BE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65         355    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54</w:t>
            </w:r>
            <w:r w:rsidRPr="00492BE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492BE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9 </w:t>
            </w:r>
          </w:p>
          <w:p w14:paraId="2B5CEE42" w14:textId="6B9B5410" w:rsidR="00996D40" w:rsidRDefault="00996D40" w:rsidP="00996D40"/>
        </w:tc>
        <w:tc>
          <w:tcPr>
            <w:tcW w:w="5670" w:type="dxa"/>
          </w:tcPr>
          <w:p w14:paraId="7BCE7B92" w14:textId="77777777" w:rsidR="00996D40" w:rsidRDefault="00996D40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450" w:hanging="360"/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>4) All these numbers are divisible by what number?</w:t>
            </w:r>
          </w:p>
          <w:p w14:paraId="3B677784" w14:textId="77777777" w:rsidR="00996D40" w:rsidRDefault="00996D40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450" w:hanging="360"/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</w:p>
          <w:p w14:paraId="272D1AB7" w14:textId="0B60E27D" w:rsidR="00996D40" w:rsidRDefault="00996D40" w:rsidP="00996D40">
            <w:r w:rsidRPr="00492BEB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15    45    90   10  125   </w:t>
            </w:r>
          </w:p>
        </w:tc>
      </w:tr>
      <w:tr w:rsidR="00996D40" w14:paraId="1A3ADEB7" w14:textId="77777777" w:rsidTr="00DE254E">
        <w:tc>
          <w:tcPr>
            <w:tcW w:w="4679" w:type="dxa"/>
          </w:tcPr>
          <w:p w14:paraId="675DF799" w14:textId="1EDD9F97" w:rsidR="00996D40" w:rsidRDefault="00996D40" w:rsidP="00996D40">
            <w:r>
              <w:rPr>
                <w:rFonts w:ascii="Tahoma" w:eastAsia="Times New Roman" w:hAnsi="Tahoma" w:cs="Tahoma"/>
                <w:bCs/>
                <w:sz w:val="20"/>
                <w:szCs w:val="20"/>
              </w:rPr>
              <w:t>N 7.1 Divisibility rules</w:t>
            </w:r>
          </w:p>
        </w:tc>
        <w:tc>
          <w:tcPr>
            <w:tcW w:w="5670" w:type="dxa"/>
          </w:tcPr>
          <w:p w14:paraId="1AF092C2" w14:textId="374036F4" w:rsidR="00996D40" w:rsidRDefault="00996D40" w:rsidP="00996D40">
            <w:r>
              <w:rPr>
                <w:rFonts w:ascii="Tahoma" w:eastAsia="Times New Roman" w:hAnsi="Tahoma" w:cs="Tahoma"/>
                <w:bCs/>
                <w:sz w:val="20"/>
                <w:szCs w:val="20"/>
              </w:rPr>
              <w:t>N 7.1 Divisibility rules</w:t>
            </w:r>
          </w:p>
        </w:tc>
      </w:tr>
      <w:tr w:rsidR="00996D40" w14:paraId="5E2C4536" w14:textId="77777777" w:rsidTr="0052165E">
        <w:trPr>
          <w:trHeight w:val="2320"/>
        </w:trPr>
        <w:tc>
          <w:tcPr>
            <w:tcW w:w="10349" w:type="dxa"/>
            <w:gridSpan w:val="2"/>
          </w:tcPr>
          <w:p w14:paraId="7F4D93CE" w14:textId="2B15C7EF" w:rsidR="00996D40" w:rsidRDefault="00996D40" w:rsidP="00996D40">
            <w:pPr>
              <w:rPr>
                <w:rFonts w:ascii="Tahoma" w:eastAsia="Times New Roman" w:hAnsi="Tahoma" w:cs="Tahoma"/>
                <w:bCs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 xml:space="preserve">5) </w:t>
            </w:r>
            <w:r w:rsidRPr="00757913"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 xml:space="preserve">Write the number </w:t>
            </w:r>
            <w:r w:rsidRPr="00492BEB">
              <w:rPr>
                <w:rFonts w:ascii="Times New Roman" w:eastAsia="Oswald" w:hAnsi="Times New Roman" w:cs="Times New Roman"/>
                <w:bCs/>
                <w:color w:val="000000"/>
                <w:sz w:val="28"/>
                <w:szCs w:val="28"/>
              </w:rPr>
              <w:t>345 605 084</w:t>
            </w:r>
            <w:r w:rsidRPr="00757913"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 xml:space="preserve"> </w:t>
            </w:r>
            <w:r w:rsidRPr="00757913"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>in expanded form</w:t>
            </w:r>
            <w:r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>.</w:t>
            </w:r>
          </w:p>
        </w:tc>
      </w:tr>
      <w:tr w:rsidR="00996D40" w14:paraId="182F444B" w14:textId="77777777" w:rsidTr="008C3C0D">
        <w:tc>
          <w:tcPr>
            <w:tcW w:w="10349" w:type="dxa"/>
            <w:gridSpan w:val="2"/>
          </w:tcPr>
          <w:p w14:paraId="3FFE41CE" w14:textId="7DA3E879" w:rsidR="00996D40" w:rsidRDefault="00996D40" w:rsidP="00996D40">
            <w:pPr>
              <w:rPr>
                <w:rFonts w:ascii="Tahoma" w:eastAsia="Times New Roman" w:hAnsi="Tahoma" w:cs="Tahoma"/>
                <w:bCs/>
                <w:sz w:val="20"/>
                <w:szCs w:val="20"/>
              </w:rPr>
            </w:pPr>
            <w:r w:rsidRPr="00717069">
              <w:rPr>
                <w:rFonts w:ascii="Tahoma" w:eastAsia="Times New Roman" w:hAnsi="Tahoma" w:cs="Tahoma"/>
                <w:sz w:val="20"/>
                <w:szCs w:val="20"/>
              </w:rPr>
              <w:t xml:space="preserve">N </w:t>
            </w:r>
            <w:r>
              <w:rPr>
                <w:rFonts w:ascii="Tahoma" w:eastAsia="Times New Roman" w:hAnsi="Tahoma" w:cs="Tahoma"/>
                <w:sz w:val="20"/>
                <w:szCs w:val="20"/>
              </w:rPr>
              <w:t>6</w:t>
            </w:r>
            <w:r w:rsidRPr="00717069">
              <w:rPr>
                <w:rFonts w:ascii="Tahoma" w:eastAsia="Times New Roman" w:hAnsi="Tahoma" w:cs="Tahoma"/>
                <w:sz w:val="20"/>
                <w:szCs w:val="20"/>
              </w:rPr>
              <w:t xml:space="preserve">.1 </w:t>
            </w:r>
            <w:r w:rsidRPr="00717069">
              <w:rPr>
                <w:rFonts w:ascii="Tahoma" w:eastAsia="Times New Roman" w:hAnsi="Tahoma" w:cs="Tahoma"/>
                <w:i/>
                <w:color w:val="000000"/>
                <w:sz w:val="20"/>
                <w:szCs w:val="20"/>
              </w:rPr>
              <w:t>Representing Number</w:t>
            </w:r>
          </w:p>
        </w:tc>
      </w:tr>
      <w:tr w:rsidR="00996D40" w14:paraId="2B9FA350" w14:textId="77777777" w:rsidTr="00DE254E">
        <w:trPr>
          <w:trHeight w:val="2425"/>
        </w:trPr>
        <w:tc>
          <w:tcPr>
            <w:tcW w:w="4679" w:type="dxa"/>
          </w:tcPr>
          <w:p w14:paraId="2EFABCD6" w14:textId="77777777" w:rsidR="00996D40" w:rsidRDefault="00996D40" w:rsidP="00996D40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6) Write the number </w:t>
            </w:r>
            <w:r w:rsidRPr="007F51EC">
              <w:rPr>
                <w:rFonts w:ascii="Times New Roman" w:eastAsia="Times New Roman" w:hAnsi="Times New Roman" w:cs="Times New Roman"/>
                <w:sz w:val="28"/>
                <w:szCs w:val="28"/>
              </w:rPr>
              <w:t>2.3 billion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in standard form</w:t>
            </w:r>
          </w:p>
          <w:p w14:paraId="5F7EDBD5" w14:textId="535C24BE" w:rsidR="00996D40" w:rsidRDefault="00996D40" w:rsidP="00996D40"/>
        </w:tc>
        <w:tc>
          <w:tcPr>
            <w:tcW w:w="5670" w:type="dxa"/>
          </w:tcPr>
          <w:p w14:paraId="20C473EA" w14:textId="642B25D2" w:rsidR="00996D40" w:rsidRDefault="00996D40" w:rsidP="00996D40">
            <w:r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 xml:space="preserve">7) What is the greatest common factor of </w:t>
            </w:r>
            <w:r w:rsidRPr="007F51E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8</w:t>
            </w:r>
            <w:r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 xml:space="preserve">, </w:t>
            </w:r>
            <w:r w:rsidRPr="007F51E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6</w:t>
            </w:r>
            <w:r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 xml:space="preserve"> and </w:t>
            </w:r>
            <w:r w:rsidRPr="007F51E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0</w:t>
            </w:r>
            <w:r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>?</w:t>
            </w:r>
          </w:p>
        </w:tc>
      </w:tr>
      <w:tr w:rsidR="00996D40" w14:paraId="4980F83A" w14:textId="77777777" w:rsidTr="00DE254E">
        <w:tc>
          <w:tcPr>
            <w:tcW w:w="4679" w:type="dxa"/>
          </w:tcPr>
          <w:p w14:paraId="28A7695E" w14:textId="6656DF73" w:rsidR="00996D40" w:rsidRDefault="00996D40" w:rsidP="00996D40">
            <w:r w:rsidRPr="00717069">
              <w:rPr>
                <w:rFonts w:ascii="Tahoma" w:eastAsia="Times New Roman" w:hAnsi="Tahoma" w:cs="Tahoma"/>
                <w:sz w:val="20"/>
                <w:szCs w:val="20"/>
              </w:rPr>
              <w:t xml:space="preserve">N </w:t>
            </w:r>
            <w:r>
              <w:rPr>
                <w:rFonts w:ascii="Tahoma" w:eastAsia="Times New Roman" w:hAnsi="Tahoma" w:cs="Tahoma"/>
                <w:sz w:val="20"/>
                <w:szCs w:val="20"/>
              </w:rPr>
              <w:t>6</w:t>
            </w:r>
            <w:r w:rsidRPr="00717069">
              <w:rPr>
                <w:rFonts w:ascii="Tahoma" w:eastAsia="Times New Roman" w:hAnsi="Tahoma" w:cs="Tahoma"/>
                <w:sz w:val="20"/>
                <w:szCs w:val="20"/>
              </w:rPr>
              <w:t xml:space="preserve">.1 </w:t>
            </w:r>
            <w:r w:rsidRPr="00717069">
              <w:rPr>
                <w:rFonts w:ascii="Tahoma" w:eastAsia="Times New Roman" w:hAnsi="Tahoma" w:cs="Tahoma"/>
                <w:i/>
                <w:color w:val="000000"/>
                <w:sz w:val="20"/>
                <w:szCs w:val="20"/>
              </w:rPr>
              <w:t>Representing Number</w:t>
            </w:r>
          </w:p>
        </w:tc>
        <w:tc>
          <w:tcPr>
            <w:tcW w:w="5670" w:type="dxa"/>
          </w:tcPr>
          <w:p w14:paraId="3981F42B" w14:textId="2DC729C7" w:rsidR="00996D40" w:rsidRDefault="00996D40" w:rsidP="00996D40">
            <w:r>
              <w:rPr>
                <w:rFonts w:ascii="Tahoma" w:eastAsia="Times New Roman" w:hAnsi="Tahoma" w:cs="Tahoma"/>
                <w:color w:val="000000"/>
                <w:sz w:val="20"/>
                <w:szCs w:val="20"/>
              </w:rPr>
              <w:t xml:space="preserve">N6.2 </w:t>
            </w:r>
            <w:r>
              <w:rPr>
                <w:rFonts w:ascii="Tahoma" w:eastAsia="Times New Roman" w:hAnsi="Tahoma" w:cs="Tahoma"/>
                <w:i/>
                <w:color w:val="000000"/>
                <w:sz w:val="20"/>
                <w:szCs w:val="20"/>
              </w:rPr>
              <w:t>Factors and Multiples</w:t>
            </w:r>
          </w:p>
        </w:tc>
      </w:tr>
      <w:tr w:rsidR="00996D40" w14:paraId="79820D32" w14:textId="77777777" w:rsidTr="00DE254E">
        <w:trPr>
          <w:trHeight w:val="2148"/>
        </w:trPr>
        <w:tc>
          <w:tcPr>
            <w:tcW w:w="4679" w:type="dxa"/>
          </w:tcPr>
          <w:p w14:paraId="06CA9EAC" w14:textId="247F7D78" w:rsidR="00996D40" w:rsidRDefault="0052165E" w:rsidP="00996D40">
            <w:r>
              <w:rPr>
                <w:rFonts w:ascii="Tahoma" w:eastAsia="Times New Roman" w:hAnsi="Tahoma" w:cs="Tahoma"/>
                <w:sz w:val="28"/>
                <w:szCs w:val="28"/>
              </w:rPr>
              <w:lastRenderedPageBreak/>
              <w:t>8</w:t>
            </w:r>
            <w:r w:rsidR="00996D40">
              <w:rPr>
                <w:rFonts w:ascii="Tahoma" w:eastAsia="Times New Roman" w:hAnsi="Tahoma" w:cs="Tahoma"/>
                <w:sz w:val="28"/>
                <w:szCs w:val="28"/>
              </w:rPr>
              <w:t xml:space="preserve">) What is the least common multiple of </w:t>
            </w:r>
            <w:r w:rsidR="00996D40" w:rsidRPr="007F51EC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  <w:r w:rsidR="00996D40">
              <w:rPr>
                <w:rFonts w:ascii="Tahoma" w:eastAsia="Times New Roman" w:hAnsi="Tahoma" w:cs="Tahoma"/>
                <w:sz w:val="28"/>
                <w:szCs w:val="28"/>
              </w:rPr>
              <w:t>,</w:t>
            </w:r>
            <w:r w:rsidR="00996D40" w:rsidRPr="007F51EC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  <w:r w:rsidR="00996D40">
              <w:rPr>
                <w:rFonts w:ascii="Tahoma" w:eastAsia="Times New Roman" w:hAnsi="Tahoma" w:cs="Tahoma"/>
                <w:sz w:val="28"/>
                <w:szCs w:val="28"/>
              </w:rPr>
              <w:t xml:space="preserve">, and </w:t>
            </w:r>
            <w:r w:rsidR="00996D40" w:rsidRPr="007F51EC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  <w:r w:rsidR="00996D40">
              <w:rPr>
                <w:rFonts w:ascii="Tahoma" w:eastAsia="Times New Roman" w:hAnsi="Tahoma" w:cs="Tahoma"/>
                <w:sz w:val="28"/>
                <w:szCs w:val="28"/>
              </w:rPr>
              <w:t>?</w:t>
            </w:r>
          </w:p>
        </w:tc>
        <w:tc>
          <w:tcPr>
            <w:tcW w:w="5670" w:type="dxa"/>
          </w:tcPr>
          <w:p w14:paraId="1D0B0229" w14:textId="1734BDD0" w:rsidR="00996D40" w:rsidRDefault="0052165E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Oswald" w:hAnsi="Tahoma" w:cs="Tahoma"/>
                <w:bCs/>
                <w:sz w:val="28"/>
                <w:szCs w:val="28"/>
              </w:rPr>
            </w:pPr>
            <w:r>
              <w:rPr>
                <w:rFonts w:ascii="Tahoma" w:eastAsia="Oswald" w:hAnsi="Tahoma" w:cs="Tahoma"/>
                <w:bCs/>
                <w:sz w:val="28"/>
                <w:szCs w:val="28"/>
              </w:rPr>
              <w:t>9</w:t>
            </w:r>
            <w:r w:rsidR="00996D40">
              <w:rPr>
                <w:rFonts w:ascii="Tahoma" w:eastAsia="Oswald" w:hAnsi="Tahoma" w:cs="Tahoma"/>
                <w:bCs/>
                <w:sz w:val="28"/>
                <w:szCs w:val="28"/>
              </w:rPr>
              <w:t>) Circle all the prime numbers</w:t>
            </w:r>
          </w:p>
          <w:p w14:paraId="2635D03A" w14:textId="4A5EA0FB" w:rsidR="00996D40" w:rsidRDefault="00996D40" w:rsidP="00996D40">
            <w:r w:rsidRPr="007F51EC">
              <w:rPr>
                <w:rFonts w:ascii="Times New Roman" w:eastAsia="Oswald" w:hAnsi="Times New Roman" w:cs="Times New Roman"/>
                <w:bCs/>
                <w:sz w:val="28"/>
                <w:szCs w:val="28"/>
              </w:rPr>
              <w:t xml:space="preserve">10  15  17  5   21  29  11 </w:t>
            </w:r>
          </w:p>
        </w:tc>
      </w:tr>
      <w:tr w:rsidR="00996D40" w14:paraId="5EBB8528" w14:textId="77777777" w:rsidTr="00DE254E">
        <w:tc>
          <w:tcPr>
            <w:tcW w:w="4679" w:type="dxa"/>
          </w:tcPr>
          <w:p w14:paraId="095D4C8B" w14:textId="2B529EF7" w:rsidR="00996D40" w:rsidRDefault="00996D40" w:rsidP="00996D40">
            <w:r>
              <w:rPr>
                <w:rFonts w:ascii="Tahoma" w:eastAsia="Times New Roman" w:hAnsi="Tahoma" w:cs="Tahoma"/>
                <w:color w:val="000000"/>
                <w:sz w:val="20"/>
                <w:szCs w:val="20"/>
              </w:rPr>
              <w:t xml:space="preserve">N6.2 </w:t>
            </w:r>
            <w:r>
              <w:rPr>
                <w:rFonts w:ascii="Tahoma" w:eastAsia="Times New Roman" w:hAnsi="Tahoma" w:cs="Tahoma"/>
                <w:i/>
                <w:color w:val="000000"/>
                <w:sz w:val="20"/>
                <w:szCs w:val="20"/>
              </w:rPr>
              <w:t>Factors and Multiples</w:t>
            </w:r>
          </w:p>
        </w:tc>
        <w:tc>
          <w:tcPr>
            <w:tcW w:w="5670" w:type="dxa"/>
          </w:tcPr>
          <w:p w14:paraId="5B4E1D01" w14:textId="1BA94525" w:rsidR="00996D40" w:rsidRDefault="00996D40" w:rsidP="00996D40">
            <w:r>
              <w:rPr>
                <w:rFonts w:ascii="Tahoma" w:eastAsia="Times New Roman" w:hAnsi="Tahoma" w:cs="Tahoma"/>
                <w:color w:val="000000"/>
                <w:sz w:val="20"/>
                <w:szCs w:val="20"/>
              </w:rPr>
              <w:t xml:space="preserve">N6.2 </w:t>
            </w:r>
            <w:r>
              <w:rPr>
                <w:rFonts w:ascii="Tahoma" w:eastAsia="Times New Roman" w:hAnsi="Tahoma" w:cs="Tahoma"/>
                <w:i/>
                <w:color w:val="000000"/>
                <w:sz w:val="20"/>
                <w:szCs w:val="20"/>
              </w:rPr>
              <w:t>Factors and Multiples</w:t>
            </w:r>
          </w:p>
        </w:tc>
      </w:tr>
      <w:tr w:rsidR="00996D40" w14:paraId="12C38435" w14:textId="77777777" w:rsidTr="00DE254E">
        <w:trPr>
          <w:trHeight w:val="3390"/>
        </w:trPr>
        <w:tc>
          <w:tcPr>
            <w:tcW w:w="4679" w:type="dxa"/>
          </w:tcPr>
          <w:p w14:paraId="6247868B" w14:textId="272F4323" w:rsidR="00996D40" w:rsidRDefault="00996D40" w:rsidP="00996D40">
            <w:r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0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Use any method you like to write all the prime factors of </w:t>
            </w:r>
            <w:r w:rsidRPr="007F51EC">
              <w:rPr>
                <w:rFonts w:ascii="Times New Roman" w:eastAsia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5670" w:type="dxa"/>
          </w:tcPr>
          <w:p w14:paraId="63F97A2F" w14:textId="40F7E463" w:rsidR="00996D40" w:rsidRDefault="00996D40" w:rsidP="00996D40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 Calculate</w:t>
            </w:r>
          </w:p>
          <w:p w14:paraId="74D1581B" w14:textId="1D6407E6" w:rsidR="00996D40" w:rsidRDefault="00996D40" w:rsidP="00996D40">
            <w:pPr>
              <w:rPr>
                <w:rFonts w:ascii="Tahoma" w:eastAsia="Times New Roman" w:hAnsi="Tahoma" w:cs="Tahoma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>10÷2+3×(9-2)=</m:t>
                </m:r>
              </m:oMath>
            </m:oMathPara>
          </w:p>
          <w:p w14:paraId="41BD35BE" w14:textId="3B6D1190" w:rsidR="00996D40" w:rsidRDefault="00996D40" w:rsidP="00996D40"/>
        </w:tc>
      </w:tr>
      <w:tr w:rsidR="00996D40" w14:paraId="26E7208A" w14:textId="77777777" w:rsidTr="00DE254E">
        <w:trPr>
          <w:trHeight w:val="274"/>
        </w:trPr>
        <w:tc>
          <w:tcPr>
            <w:tcW w:w="4679" w:type="dxa"/>
          </w:tcPr>
          <w:p w14:paraId="3396CE17" w14:textId="1E2DE764" w:rsidR="00996D40" w:rsidRDefault="00996D40" w:rsidP="00996D40">
            <w:r>
              <w:rPr>
                <w:rFonts w:ascii="Tahoma" w:eastAsia="Times New Roman" w:hAnsi="Tahoma" w:cs="Tahoma"/>
                <w:color w:val="000000"/>
                <w:sz w:val="20"/>
                <w:szCs w:val="20"/>
              </w:rPr>
              <w:t xml:space="preserve">N6.2 </w:t>
            </w:r>
            <w:r>
              <w:rPr>
                <w:rFonts w:ascii="Tahoma" w:eastAsia="Times New Roman" w:hAnsi="Tahoma" w:cs="Tahoma"/>
                <w:i/>
                <w:color w:val="000000"/>
                <w:sz w:val="20"/>
                <w:szCs w:val="20"/>
              </w:rPr>
              <w:t>Factors and Multiples</w:t>
            </w:r>
          </w:p>
        </w:tc>
        <w:tc>
          <w:tcPr>
            <w:tcW w:w="5670" w:type="dxa"/>
          </w:tcPr>
          <w:p w14:paraId="28AD9984" w14:textId="6212AA3D" w:rsidR="00996D40" w:rsidRDefault="00996D40" w:rsidP="00996D40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 6.3 </w:t>
            </w:r>
            <w:r w:rsidRPr="00EE0043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Order of Operations</w:t>
            </w:r>
          </w:p>
        </w:tc>
      </w:tr>
      <w:tr w:rsidR="00996D40" w14:paraId="101BF3D8" w14:textId="77777777" w:rsidTr="00DE254E">
        <w:trPr>
          <w:trHeight w:val="2240"/>
        </w:trPr>
        <w:tc>
          <w:tcPr>
            <w:tcW w:w="4679" w:type="dxa"/>
          </w:tcPr>
          <w:p w14:paraId="602FEF80" w14:textId="2FEB6160" w:rsidR="00996D40" w:rsidRDefault="00996D40" w:rsidP="00996D40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 Calculate</w:t>
            </w:r>
          </w:p>
          <w:p w14:paraId="2A03DD4A" w14:textId="77777777" w:rsidR="00996D40" w:rsidRDefault="00996D40" w:rsidP="00996D40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5182D83A" w14:textId="714D26EA" w:rsidR="00996D40" w:rsidRDefault="00996D40" w:rsidP="00996D40"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          </w:t>
            </w:r>
            <m:oMath>
              <m:r>
                <w:rPr>
                  <w:rFonts w:ascii="Cambria Math" w:eastAsia="Times New Roman" w:hAnsi="Cambria Math" w:cs="Tahoma"/>
                  <w:sz w:val="28"/>
                  <w:szCs w:val="28"/>
                </w:rPr>
                <m:t>12-0.5×1.2=</m:t>
              </m:r>
            </m:oMath>
          </w:p>
        </w:tc>
        <w:tc>
          <w:tcPr>
            <w:tcW w:w="5670" w:type="dxa"/>
          </w:tcPr>
          <w:p w14:paraId="21F67C6E" w14:textId="1369C644" w:rsidR="00280A62" w:rsidRDefault="00996D40" w:rsidP="00996D40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Express as an improper fraction </w:t>
            </w:r>
          </w:p>
          <w:p w14:paraId="4775DFEA" w14:textId="3E981452" w:rsidR="00996D40" w:rsidRDefault="00280A62" w:rsidP="00996D40"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w:drawing>
                <wp:anchor distT="0" distB="0" distL="114300" distR="114300" simplePos="0" relativeHeight="251851776" behindDoc="1" locked="0" layoutInCell="1" allowOverlap="1" wp14:anchorId="5D31E5F7" wp14:editId="0E95586B">
                  <wp:simplePos x="0" y="0"/>
                  <wp:positionH relativeFrom="column">
                    <wp:posOffset>51435</wp:posOffset>
                  </wp:positionH>
                  <wp:positionV relativeFrom="paragraph">
                    <wp:posOffset>113030</wp:posOffset>
                  </wp:positionV>
                  <wp:extent cx="2133600" cy="699770"/>
                  <wp:effectExtent l="0" t="0" r="0" b="0"/>
                  <wp:wrapTight wrapText="bothSides">
                    <wp:wrapPolygon edited="0">
                      <wp:start x="1736" y="0"/>
                      <wp:lineTo x="0" y="2352"/>
                      <wp:lineTo x="0" y="17641"/>
                      <wp:lineTo x="2314" y="19993"/>
                      <wp:lineTo x="18129" y="19993"/>
                      <wp:lineTo x="19093" y="18817"/>
                      <wp:lineTo x="20829" y="12348"/>
                      <wp:lineTo x="20829" y="7644"/>
                      <wp:lineTo x="19479" y="1764"/>
                      <wp:lineTo x="18514" y="0"/>
                      <wp:lineTo x="1736" y="0"/>
                    </wp:wrapPolygon>
                  </wp:wrapTight>
                  <wp:docPr id="17" name="Graphic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9"/>
                              </a:ext>
                            </a:extLst>
                          </a:blip>
                          <a:srcRect r="13876" b="38162"/>
                          <a:stretch/>
                        </pic:blipFill>
                        <pic:spPr bwMode="auto">
                          <a:xfrm>
                            <a:off x="0" y="0"/>
                            <a:ext cx="2133600" cy="6997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96D40">
              <w:rPr>
                <w:rFonts w:ascii="Tahoma" w:eastAsia="Times New Roman" w:hAnsi="Tahoma" w:cs="Tahoma"/>
                <w:sz w:val="28"/>
                <w:szCs w:val="28"/>
              </w:rPr>
              <w:t xml:space="preserve">          </w:t>
            </w:r>
          </w:p>
        </w:tc>
      </w:tr>
      <w:tr w:rsidR="00996D40" w14:paraId="0EE2AB48" w14:textId="77777777" w:rsidTr="00DE254E">
        <w:trPr>
          <w:trHeight w:val="277"/>
        </w:trPr>
        <w:tc>
          <w:tcPr>
            <w:tcW w:w="4679" w:type="dxa"/>
          </w:tcPr>
          <w:p w14:paraId="5C340914" w14:textId="0CCD1E02" w:rsidR="00996D40" w:rsidRDefault="00996D40" w:rsidP="00996D40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 7.2 </w:t>
            </w:r>
            <w:r w:rsidRPr="006D4574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Order of Operations, decimals</w:t>
            </w:r>
          </w:p>
        </w:tc>
        <w:tc>
          <w:tcPr>
            <w:tcW w:w="5670" w:type="dxa"/>
          </w:tcPr>
          <w:p w14:paraId="1991F14C" w14:textId="3404F7F6" w:rsidR="00996D40" w:rsidRDefault="00996D40" w:rsidP="00996D40">
            <w:r w:rsidRPr="00AF524C">
              <w:rPr>
                <w:rFonts w:ascii="Tahoma" w:hAnsi="Tahoma" w:cs="Tahoma"/>
                <w:bCs/>
                <w:iCs/>
              </w:rPr>
              <w:t>N6.7</w:t>
            </w:r>
            <w:r w:rsidRPr="00AF524C">
              <w:rPr>
                <w:rFonts w:ascii="Tahoma" w:hAnsi="Tahoma" w:cs="Tahoma"/>
                <w:bCs/>
                <w:i/>
              </w:rPr>
              <w:t xml:space="preserve"> Fractions</w:t>
            </w:r>
          </w:p>
        </w:tc>
      </w:tr>
      <w:tr w:rsidR="00996D40" w14:paraId="0DBD55A8" w14:textId="77777777" w:rsidTr="00DE254E">
        <w:trPr>
          <w:trHeight w:val="2237"/>
        </w:trPr>
        <w:tc>
          <w:tcPr>
            <w:tcW w:w="4679" w:type="dxa"/>
          </w:tcPr>
          <w:p w14:paraId="0F51DF2F" w14:textId="6B45748A" w:rsidR="00996D40" w:rsidRPr="00A21F20" w:rsidRDefault="00996D40" w:rsidP="00996D40">
            <w:pPr>
              <w:rPr>
                <w:rFonts w:ascii="Tahoma" w:hAnsi="Tahoma" w:cs="Tahoma"/>
                <w:sz w:val="28"/>
                <w:szCs w:val="28"/>
              </w:rPr>
            </w:pPr>
            <w:r>
              <w:rPr>
                <w:rFonts w:ascii="Tahoma" w:hAnsi="Tahoma" w:cs="Tahoma"/>
                <w:sz w:val="28"/>
                <w:szCs w:val="28"/>
              </w:rPr>
              <w:t>1</w:t>
            </w:r>
            <w:r w:rsidR="0052165E">
              <w:rPr>
                <w:rFonts w:ascii="Tahoma" w:hAnsi="Tahoma" w:cs="Tahoma"/>
                <w:sz w:val="28"/>
                <w:szCs w:val="28"/>
              </w:rPr>
              <w:t>4</w:t>
            </w:r>
            <w:r>
              <w:rPr>
                <w:rFonts w:ascii="Tahoma" w:hAnsi="Tahoma" w:cs="Tahoma"/>
                <w:sz w:val="28"/>
                <w:szCs w:val="28"/>
              </w:rPr>
              <w:t xml:space="preserve">) </w:t>
            </w:r>
            <w:r w:rsidRPr="00A21F20">
              <w:rPr>
                <w:rFonts w:ascii="Tahoma" w:hAnsi="Tahoma" w:cs="Tahoma"/>
                <w:sz w:val="28"/>
                <w:szCs w:val="28"/>
              </w:rPr>
              <w:t>Change to a mixed number</w:t>
            </w:r>
          </w:p>
          <w:p w14:paraId="52EBBAA8" w14:textId="77777777" w:rsidR="00996D40" w:rsidRPr="00A21F20" w:rsidRDefault="00996D40" w:rsidP="00996D40">
            <w:pPr>
              <w:rPr>
                <w:rFonts w:ascii="Tahoma" w:hAnsi="Tahoma" w:cs="Tahoma"/>
                <w:sz w:val="28"/>
                <w:szCs w:val="28"/>
              </w:rPr>
            </w:pPr>
            <w:r>
              <w:rPr>
                <w:rFonts w:ascii="Tahoma" w:hAnsi="Tahoma" w:cs="Tahoma"/>
                <w:sz w:val="28"/>
                <w:szCs w:val="28"/>
              </w:rPr>
              <w:t xml:space="preserve">        </w:t>
            </w:r>
            <w:r w:rsidRPr="00A21F20">
              <w:rPr>
                <w:rFonts w:ascii="Tahoma" w:hAnsi="Tahoma" w:cs="Tahoma"/>
                <w:position w:val="-24"/>
                <w:sz w:val="28"/>
                <w:szCs w:val="28"/>
              </w:rPr>
              <w:object w:dxaOrig="220" w:dyaOrig="620" w14:anchorId="74C046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6pt;height:45pt" o:ole="">
                  <v:imagedata r:id="rId10" o:title=""/>
                </v:shape>
                <o:OLEObject Type="Embed" ProgID="Equation.DSMT4" ShapeID="_x0000_i1025" DrawAspect="Content" ObjectID="_1755935830" r:id="rId11"/>
              </w:object>
            </w:r>
          </w:p>
          <w:p w14:paraId="38649BCB" w14:textId="77777777" w:rsidR="00996D40" w:rsidRPr="00A21F20" w:rsidRDefault="00996D40" w:rsidP="00996D40">
            <w:pPr>
              <w:rPr>
                <w:rFonts w:ascii="Tahoma" w:hAnsi="Tahoma" w:cs="Tahoma"/>
                <w:sz w:val="28"/>
                <w:szCs w:val="28"/>
              </w:rPr>
            </w:pPr>
          </w:p>
          <w:p w14:paraId="7DDB6D69" w14:textId="77777777" w:rsidR="00996D40" w:rsidRDefault="00996D40" w:rsidP="00996D40"/>
        </w:tc>
        <w:tc>
          <w:tcPr>
            <w:tcW w:w="5670" w:type="dxa"/>
          </w:tcPr>
          <w:p w14:paraId="17C858B4" w14:textId="7FE07B3C" w:rsidR="00996D40" w:rsidRPr="00AF524C" w:rsidRDefault="00996D40" w:rsidP="00996D40">
            <w:pPr>
              <w:rPr>
                <w:rFonts w:ascii="Tahoma" w:hAnsi="Tahoma" w:cs="Tahoma"/>
                <w:sz w:val="28"/>
                <w:szCs w:val="28"/>
              </w:rPr>
            </w:pPr>
            <w:r>
              <w:rPr>
                <w:rFonts w:ascii="Tahoma" w:hAnsi="Tahoma" w:cs="Tahoma"/>
                <w:sz w:val="28"/>
                <w:szCs w:val="28"/>
              </w:rPr>
              <w:t>1</w:t>
            </w:r>
            <w:r w:rsidR="0052165E">
              <w:rPr>
                <w:rFonts w:ascii="Tahoma" w:hAnsi="Tahoma" w:cs="Tahoma"/>
                <w:sz w:val="28"/>
                <w:szCs w:val="28"/>
              </w:rPr>
              <w:t>5</w:t>
            </w:r>
            <w:r>
              <w:rPr>
                <w:rFonts w:ascii="Tahoma" w:hAnsi="Tahoma" w:cs="Tahoma"/>
                <w:sz w:val="28"/>
                <w:szCs w:val="28"/>
              </w:rPr>
              <w:t xml:space="preserve">) </w:t>
            </w:r>
            <w:r w:rsidRPr="00AF524C">
              <w:rPr>
                <w:rFonts w:ascii="Tahoma" w:hAnsi="Tahoma" w:cs="Tahoma"/>
                <w:sz w:val="28"/>
                <w:szCs w:val="28"/>
              </w:rPr>
              <w:t>Write as an improper fraction (common fraction)</w:t>
            </w:r>
          </w:p>
          <w:p w14:paraId="28D1A540" w14:textId="7BFFA7DC" w:rsidR="00996D40" w:rsidRDefault="00996D40" w:rsidP="00996D40">
            <w:r>
              <w:rPr>
                <w:rFonts w:ascii="Tahoma" w:hAnsi="Tahoma" w:cs="Tahoma"/>
                <w:sz w:val="28"/>
                <w:szCs w:val="28"/>
              </w:rPr>
              <w:t xml:space="preserve">       </w:t>
            </w:r>
            <w:r w:rsidRPr="00AF524C">
              <w:rPr>
                <w:rFonts w:ascii="Tahoma" w:hAnsi="Tahoma" w:cs="Tahoma"/>
                <w:position w:val="-24"/>
                <w:sz w:val="28"/>
                <w:szCs w:val="28"/>
              </w:rPr>
              <w:object w:dxaOrig="360" w:dyaOrig="620" w14:anchorId="06B98FA5">
                <v:shape id="_x0000_i1026" type="#_x0000_t75" style="width:27pt;height:44.4pt" o:ole="">
                  <v:imagedata r:id="rId12" o:title=""/>
                </v:shape>
                <o:OLEObject Type="Embed" ProgID="Equation.DSMT4" ShapeID="_x0000_i1026" DrawAspect="Content" ObjectID="_1755935831" r:id="rId13"/>
              </w:object>
            </w:r>
          </w:p>
        </w:tc>
      </w:tr>
      <w:tr w:rsidR="00996D40" w14:paraId="1171E216" w14:textId="77777777" w:rsidTr="00DE254E">
        <w:trPr>
          <w:trHeight w:val="171"/>
        </w:trPr>
        <w:tc>
          <w:tcPr>
            <w:tcW w:w="4679" w:type="dxa"/>
          </w:tcPr>
          <w:p w14:paraId="69C2E4E3" w14:textId="19D7A526" w:rsidR="00996D40" w:rsidRDefault="00996D40" w:rsidP="00996D40">
            <w:r w:rsidRPr="00AF524C">
              <w:rPr>
                <w:rFonts w:ascii="Tahoma" w:hAnsi="Tahoma" w:cs="Tahoma"/>
                <w:bCs/>
                <w:iCs/>
                <w:sz w:val="20"/>
                <w:szCs w:val="20"/>
              </w:rPr>
              <w:t>N6.7</w:t>
            </w:r>
            <w:r w:rsidRPr="00AF524C">
              <w:rPr>
                <w:rFonts w:ascii="Tahoma" w:hAnsi="Tahoma" w:cs="Tahoma"/>
                <w:bCs/>
                <w:i/>
                <w:sz w:val="20"/>
                <w:szCs w:val="20"/>
              </w:rPr>
              <w:t xml:space="preserve"> Fractions</w:t>
            </w:r>
          </w:p>
        </w:tc>
        <w:tc>
          <w:tcPr>
            <w:tcW w:w="5670" w:type="dxa"/>
          </w:tcPr>
          <w:p w14:paraId="338BB37F" w14:textId="00E770F6" w:rsidR="00996D40" w:rsidRDefault="00996D40" w:rsidP="00996D40">
            <w:r w:rsidRPr="00AF524C">
              <w:rPr>
                <w:rFonts w:ascii="Tahoma" w:hAnsi="Tahoma" w:cs="Tahoma"/>
                <w:bCs/>
                <w:iCs/>
              </w:rPr>
              <w:t>N6.7</w:t>
            </w:r>
            <w:r w:rsidRPr="00AF524C">
              <w:rPr>
                <w:rFonts w:ascii="Tahoma" w:hAnsi="Tahoma" w:cs="Tahoma"/>
                <w:bCs/>
                <w:i/>
              </w:rPr>
              <w:t xml:space="preserve"> Fractions</w:t>
            </w:r>
          </w:p>
        </w:tc>
      </w:tr>
      <w:tr w:rsidR="00C9346B" w14:paraId="347CFD39" w14:textId="77777777" w:rsidTr="00DE254E">
        <w:trPr>
          <w:trHeight w:val="2237"/>
        </w:trPr>
        <w:tc>
          <w:tcPr>
            <w:tcW w:w="4679" w:type="dxa"/>
          </w:tcPr>
          <w:p w14:paraId="2CE8B593" w14:textId="24E6B90A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lastRenderedPageBreak/>
              <w:t>1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6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 Write in lowest terms (reduce/simplify)</w:t>
            </w:r>
          </w:p>
          <w:p w14:paraId="768A8CCF" w14:textId="097EF1E7" w:rsidR="00C9346B" w:rsidRPr="00AF524C" w:rsidRDefault="00000000" w:rsidP="00C9346B">
            <w:pPr>
              <w:rPr>
                <w:rFonts w:ascii="Tahoma" w:eastAsia="Times New Roman" w:hAnsi="Tahoma" w:cs="Tahoma"/>
                <w:sz w:val="32"/>
                <w:szCs w:val="32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ahoma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ahoma"/>
                        <w:sz w:val="32"/>
                        <w:szCs w:val="32"/>
                      </w:rPr>
                      <m:t>12</m:t>
                    </m:r>
                  </m:num>
                  <m:den>
                    <m:r>
                      <w:rPr>
                        <w:rFonts w:ascii="Cambria Math" w:eastAsia="Times New Roman" w:hAnsi="Cambria Math" w:cs="Tahoma"/>
                        <w:sz w:val="32"/>
                        <w:szCs w:val="32"/>
                      </w:rPr>
                      <m:t>18</m:t>
                    </m:r>
                  </m:den>
                </m:f>
              </m:oMath>
            </m:oMathPara>
          </w:p>
          <w:p w14:paraId="4A96778C" w14:textId="77777777" w:rsidR="00C9346B" w:rsidRDefault="00C9346B" w:rsidP="00C9346B"/>
        </w:tc>
        <w:tc>
          <w:tcPr>
            <w:tcW w:w="5670" w:type="dxa"/>
          </w:tcPr>
          <w:p w14:paraId="4A7174FF" w14:textId="251F6DE5" w:rsidR="00C9346B" w:rsidRPr="0052165E" w:rsidRDefault="00C9346B" w:rsidP="00C9346B">
            <w:pPr>
              <w:rPr>
                <w:rFonts w:ascii="Tahoma" w:hAnsi="Tahoma" w:cs="Tahoma"/>
                <w:bCs/>
                <w:iCs/>
                <w:sz w:val="28"/>
                <w:szCs w:val="28"/>
              </w:rPr>
            </w:pPr>
            <w:r w:rsidRPr="0052165E">
              <w:rPr>
                <w:rFonts w:ascii="Tahoma" w:hAnsi="Tahoma" w:cs="Tahoma"/>
                <w:bCs/>
                <w:iCs/>
                <w:sz w:val="28"/>
                <w:szCs w:val="28"/>
              </w:rPr>
              <w:t>1</w:t>
            </w:r>
            <w:r w:rsidR="0052165E" w:rsidRPr="0052165E">
              <w:rPr>
                <w:rFonts w:ascii="Tahoma" w:hAnsi="Tahoma" w:cs="Tahoma"/>
                <w:bCs/>
                <w:iCs/>
                <w:sz w:val="28"/>
                <w:szCs w:val="28"/>
              </w:rPr>
              <w:t>7</w:t>
            </w:r>
            <w:r w:rsidRPr="0052165E">
              <w:rPr>
                <w:rFonts w:ascii="Tahoma" w:hAnsi="Tahoma" w:cs="Tahoma"/>
                <w:bCs/>
                <w:iCs/>
                <w:sz w:val="28"/>
                <w:szCs w:val="28"/>
              </w:rPr>
              <w:t>)</w:t>
            </w:r>
          </w:p>
          <w:p w14:paraId="58FB1C64" w14:textId="7DA232C0" w:rsidR="00C9346B" w:rsidRDefault="00C9346B" w:rsidP="00C9346B">
            <w:r>
              <w:rPr>
                <w:rFonts w:ascii="Times New Roman" w:hAnsi="Times New Roman" w:cs="Times New Roman"/>
                <w:bCs/>
                <w:iCs/>
                <w:sz w:val="32"/>
                <w:szCs w:val="32"/>
              </w:rPr>
              <w:t xml:space="preserve">     </w:t>
            </w:r>
            <w:r w:rsidRPr="00DF06A0">
              <w:rPr>
                <w:rFonts w:ascii="Times New Roman" w:hAnsi="Times New Roman" w:cs="Times New Roman"/>
                <w:bCs/>
                <w:iCs/>
                <w:sz w:val="32"/>
                <w:szCs w:val="32"/>
              </w:rPr>
              <w:t>4.5 + 0.73 + 256.458</w:t>
            </w:r>
            <w:r>
              <w:rPr>
                <w:rFonts w:ascii="Times New Roman" w:hAnsi="Times New Roman" w:cs="Times New Roman"/>
                <w:bCs/>
                <w:iCs/>
                <w:sz w:val="32"/>
                <w:szCs w:val="32"/>
              </w:rPr>
              <w:t>=</w:t>
            </w:r>
          </w:p>
        </w:tc>
      </w:tr>
      <w:tr w:rsidR="00C9346B" w14:paraId="5D82B2DA" w14:textId="77777777" w:rsidTr="00DE254E">
        <w:trPr>
          <w:trHeight w:val="335"/>
        </w:trPr>
        <w:tc>
          <w:tcPr>
            <w:tcW w:w="4679" w:type="dxa"/>
          </w:tcPr>
          <w:p w14:paraId="0A12C4C7" w14:textId="1594D0EF" w:rsidR="00C9346B" w:rsidRDefault="00C9346B" w:rsidP="00C9346B">
            <w:r w:rsidRPr="00AF524C">
              <w:rPr>
                <w:rFonts w:ascii="Tahoma" w:hAnsi="Tahoma" w:cs="Tahoma"/>
                <w:bCs/>
                <w:iCs/>
              </w:rPr>
              <w:t>N</w:t>
            </w:r>
            <w:r w:rsidR="00134CA8">
              <w:rPr>
                <w:rFonts w:ascii="Tahoma" w:hAnsi="Tahoma" w:cs="Tahoma"/>
                <w:bCs/>
                <w:iCs/>
              </w:rPr>
              <w:t>7.5</w:t>
            </w:r>
            <w:r w:rsidRPr="00AF524C">
              <w:rPr>
                <w:rFonts w:ascii="Tahoma" w:hAnsi="Tahoma" w:cs="Tahoma"/>
                <w:bCs/>
                <w:i/>
              </w:rPr>
              <w:t xml:space="preserve"> Fractions</w:t>
            </w:r>
          </w:p>
        </w:tc>
        <w:tc>
          <w:tcPr>
            <w:tcW w:w="5670" w:type="dxa"/>
          </w:tcPr>
          <w:p w14:paraId="3A0B45D4" w14:textId="5281E0F7" w:rsidR="00C9346B" w:rsidRDefault="00C9346B" w:rsidP="00C9346B">
            <w:r>
              <w:rPr>
                <w:rFonts w:ascii="Tahoma" w:hAnsi="Tahoma" w:cs="Tahoma"/>
                <w:bCs/>
                <w:iCs/>
                <w:sz w:val="20"/>
                <w:szCs w:val="20"/>
              </w:rPr>
              <w:t>N 7.2 Add Decimals</w:t>
            </w:r>
          </w:p>
        </w:tc>
      </w:tr>
      <w:tr w:rsidR="00C9346B" w14:paraId="10AB90F5" w14:textId="77777777" w:rsidTr="00DE254E">
        <w:trPr>
          <w:trHeight w:val="2967"/>
        </w:trPr>
        <w:tc>
          <w:tcPr>
            <w:tcW w:w="4679" w:type="dxa"/>
          </w:tcPr>
          <w:p w14:paraId="025B988F" w14:textId="030D2DB0" w:rsidR="00C9346B" w:rsidRPr="0052165E" w:rsidRDefault="0052165E" w:rsidP="00C9346B">
            <w:pPr>
              <w:rPr>
                <w:rFonts w:ascii="Tahoma" w:hAnsi="Tahoma" w:cs="Tahoma"/>
                <w:bCs/>
                <w:iCs/>
                <w:sz w:val="28"/>
                <w:szCs w:val="28"/>
              </w:rPr>
            </w:pPr>
            <w:r>
              <w:rPr>
                <w:rFonts w:ascii="Tahoma" w:hAnsi="Tahoma" w:cs="Tahoma"/>
                <w:bCs/>
                <w:iCs/>
                <w:sz w:val="28"/>
                <w:szCs w:val="28"/>
              </w:rPr>
              <w:t>18</w:t>
            </w:r>
            <w:r w:rsidR="00C9346B" w:rsidRPr="0052165E">
              <w:rPr>
                <w:rFonts w:ascii="Tahoma" w:hAnsi="Tahoma" w:cs="Tahoma"/>
                <w:bCs/>
                <w:iCs/>
                <w:sz w:val="28"/>
                <w:szCs w:val="28"/>
              </w:rPr>
              <w:t>)</w:t>
            </w:r>
          </w:p>
          <w:p w14:paraId="0EF84B31" w14:textId="77777777" w:rsidR="00C9346B" w:rsidRDefault="00C9346B" w:rsidP="00C9346B">
            <w:pPr>
              <w:rPr>
                <w:rFonts w:ascii="Tahoma" w:hAnsi="Tahoma" w:cs="Tahoma"/>
                <w:bCs/>
                <w:iCs/>
              </w:rPr>
            </w:pPr>
            <w:r>
              <w:rPr>
                <w:rFonts w:ascii="Times New Roman" w:hAnsi="Times New Roman" w:cs="Times New Roman"/>
                <w:bCs/>
                <w:iCs/>
                <w:sz w:val="32"/>
                <w:szCs w:val="32"/>
              </w:rPr>
              <w:t xml:space="preserve">   </w:t>
            </w:r>
            <w:r w:rsidRPr="00DF06A0">
              <w:rPr>
                <w:rFonts w:ascii="Times New Roman" w:hAnsi="Times New Roman" w:cs="Times New Roman"/>
                <w:bCs/>
                <w:iCs/>
                <w:sz w:val="32"/>
                <w:szCs w:val="32"/>
              </w:rPr>
              <w:t>6 – 3.682=</w:t>
            </w:r>
          </w:p>
          <w:p w14:paraId="666954D7" w14:textId="77777777" w:rsidR="00C9346B" w:rsidRDefault="00C9346B" w:rsidP="00C9346B">
            <w:pPr>
              <w:rPr>
                <w:rFonts w:ascii="Tahoma" w:hAnsi="Tahoma" w:cs="Tahoma"/>
                <w:bCs/>
                <w:iCs/>
              </w:rPr>
            </w:pPr>
          </w:p>
          <w:p w14:paraId="71E8BC3B" w14:textId="77777777" w:rsidR="00C9346B" w:rsidRDefault="00C9346B" w:rsidP="00C9346B">
            <w:pPr>
              <w:rPr>
                <w:rFonts w:ascii="Tahoma" w:hAnsi="Tahoma" w:cs="Tahoma"/>
                <w:bCs/>
                <w:iCs/>
              </w:rPr>
            </w:pPr>
          </w:p>
          <w:p w14:paraId="088A1481" w14:textId="77777777" w:rsidR="00C9346B" w:rsidRDefault="00C9346B" w:rsidP="00C9346B">
            <w:pPr>
              <w:rPr>
                <w:rFonts w:ascii="Tahoma" w:hAnsi="Tahoma" w:cs="Tahoma"/>
                <w:bCs/>
                <w:iCs/>
              </w:rPr>
            </w:pPr>
          </w:p>
          <w:p w14:paraId="34415016" w14:textId="77777777" w:rsidR="00C9346B" w:rsidRDefault="00C9346B" w:rsidP="00C9346B">
            <w:pPr>
              <w:rPr>
                <w:rFonts w:ascii="Tahoma" w:hAnsi="Tahoma" w:cs="Tahoma"/>
                <w:bCs/>
                <w:iCs/>
              </w:rPr>
            </w:pPr>
          </w:p>
          <w:p w14:paraId="5F796365" w14:textId="612605D0" w:rsidR="00C9346B" w:rsidRDefault="00C9346B" w:rsidP="00C9346B"/>
        </w:tc>
        <w:tc>
          <w:tcPr>
            <w:tcW w:w="5670" w:type="dxa"/>
          </w:tcPr>
          <w:p w14:paraId="4D084EAB" w14:textId="2DE9372D" w:rsidR="00C9346B" w:rsidRDefault="0052165E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19</w:t>
            </w:r>
            <w:r w:rsidR="00C9346B">
              <w:rPr>
                <w:rFonts w:ascii="Tahoma" w:eastAsia="Times New Roman" w:hAnsi="Tahoma" w:cs="Tahoma"/>
                <w:sz w:val="28"/>
                <w:szCs w:val="28"/>
              </w:rPr>
              <w:t>) Place the decimal where it belongs in this product</w:t>
            </w:r>
          </w:p>
          <w:p w14:paraId="52BECD1D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7CCFA6F3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>16.324 ×3.15=514206</m:t>
                </m:r>
              </m:oMath>
            </m:oMathPara>
          </w:p>
          <w:p w14:paraId="4544BB2D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78CD93C6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01AAF863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4EE70B5B" w14:textId="16C6BBF9" w:rsidR="00C9346B" w:rsidRDefault="00C9346B" w:rsidP="00C9346B"/>
        </w:tc>
      </w:tr>
      <w:tr w:rsidR="00C9346B" w14:paraId="3319D98D" w14:textId="77777777" w:rsidTr="00DE254E">
        <w:tc>
          <w:tcPr>
            <w:tcW w:w="4679" w:type="dxa"/>
          </w:tcPr>
          <w:p w14:paraId="66BBF7CE" w14:textId="5AF8A3C6" w:rsidR="00C9346B" w:rsidRDefault="00C9346B" w:rsidP="00C9346B">
            <w:r>
              <w:rPr>
                <w:rFonts w:ascii="Tahoma" w:hAnsi="Tahoma" w:cs="Tahoma"/>
                <w:bCs/>
                <w:iCs/>
                <w:sz w:val="20"/>
                <w:szCs w:val="20"/>
              </w:rPr>
              <w:t xml:space="preserve">N 7.2 </w:t>
            </w:r>
            <w:r w:rsidR="00FE1081">
              <w:rPr>
                <w:rFonts w:ascii="Tahoma" w:hAnsi="Tahoma" w:cs="Tahoma"/>
                <w:bCs/>
                <w:iCs/>
                <w:sz w:val="20"/>
                <w:szCs w:val="20"/>
              </w:rPr>
              <w:t>Subtract</w:t>
            </w:r>
            <w:r>
              <w:rPr>
                <w:rFonts w:ascii="Tahoma" w:hAnsi="Tahoma" w:cs="Tahoma"/>
                <w:bCs/>
                <w:iCs/>
                <w:sz w:val="20"/>
                <w:szCs w:val="20"/>
              </w:rPr>
              <w:t xml:space="preserve"> Decimals</w:t>
            </w:r>
          </w:p>
        </w:tc>
        <w:tc>
          <w:tcPr>
            <w:tcW w:w="5670" w:type="dxa"/>
          </w:tcPr>
          <w:p w14:paraId="541E8D26" w14:textId="17079F58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>N 6.4</w:t>
            </w:r>
            <w:r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Mult and Div of decimals</w:t>
            </w:r>
          </w:p>
        </w:tc>
      </w:tr>
      <w:tr w:rsidR="00C9346B" w14:paraId="42E016D2" w14:textId="77777777" w:rsidTr="00B8339A">
        <w:trPr>
          <w:trHeight w:val="1505"/>
        </w:trPr>
        <w:tc>
          <w:tcPr>
            <w:tcW w:w="10349" w:type="dxa"/>
            <w:gridSpan w:val="2"/>
          </w:tcPr>
          <w:p w14:paraId="586AA4D8" w14:textId="1CA1A84D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0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 Place the decimal where it belongs in this quotient</w:t>
            </w:r>
          </w:p>
          <w:p w14:paraId="0E42E1BE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0732CC9B" w14:textId="36DADF62" w:rsidR="00C9346B" w:rsidRDefault="00C9346B" w:rsidP="00C9346B">
            <m:oMathPara>
              <m:oMath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 xml:space="preserve">42.539 ÷5.15= 826 </m:t>
                </m:r>
              </m:oMath>
            </m:oMathPara>
          </w:p>
        </w:tc>
      </w:tr>
      <w:tr w:rsidR="00C9346B" w14:paraId="1F5703A5" w14:textId="77777777" w:rsidTr="00216E2D">
        <w:tc>
          <w:tcPr>
            <w:tcW w:w="10349" w:type="dxa"/>
            <w:gridSpan w:val="2"/>
          </w:tcPr>
          <w:p w14:paraId="7EFF3311" w14:textId="7092D822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>N 6.4</w:t>
            </w:r>
            <w:r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Mult and Div of decimals</w:t>
            </w:r>
          </w:p>
        </w:tc>
      </w:tr>
      <w:tr w:rsidR="00C9346B" w14:paraId="35437581" w14:textId="77777777" w:rsidTr="00DE254E">
        <w:trPr>
          <w:trHeight w:val="4043"/>
        </w:trPr>
        <w:tc>
          <w:tcPr>
            <w:tcW w:w="4679" w:type="dxa"/>
          </w:tcPr>
          <w:p w14:paraId="5C2FD58D" w14:textId="3FA6900E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w:r w:rsidRPr="00CC5CD9">
              <w:rPr>
                <w:rFonts w:ascii="Tahoma" w:eastAsia="Times New Roman" w:hAnsi="Tahoma" w:cs="Tahoma"/>
                <w:sz w:val="28"/>
                <w:szCs w:val="28"/>
              </w:rPr>
              <w:t>Find the product</w:t>
            </w:r>
          </w:p>
          <w:p w14:paraId="322067FA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2041AEEC" w14:textId="77777777" w:rsidR="00C9346B" w:rsidRPr="00353D0C" w:rsidRDefault="00C9346B" w:rsidP="00C9346B">
            <w:pPr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ahoma" w:eastAsia="Times New Roman" w:hAnsi="Tahoma" w:cs="Tahoma"/>
                <w:sz w:val="32"/>
                <w:szCs w:val="32"/>
              </w:rPr>
              <w:t xml:space="preserve">        </w:t>
            </w:r>
            <w:r w:rsidRPr="00353D0C">
              <w:rPr>
                <w:rFonts w:ascii="Times New Roman" w:eastAsia="Times New Roman" w:hAnsi="Times New Roman" w:cs="Times New Roman"/>
                <w:sz w:val="32"/>
                <w:szCs w:val="32"/>
              </w:rPr>
              <w:t>0.891</w:t>
            </w:r>
          </w:p>
          <w:p w14:paraId="21656F07" w14:textId="12E06A0E" w:rsidR="00C9346B" w:rsidRDefault="00C9346B" w:rsidP="00C9346B">
            <w:r w:rsidRPr="00353D0C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        </w:t>
            </w:r>
            <w:r w:rsidRPr="00353D0C">
              <w:rPr>
                <w:rFonts w:ascii="Times New Roman" w:eastAsia="Times New Roman" w:hAnsi="Times New Roman" w:cs="Times New Roman"/>
                <w:sz w:val="32"/>
                <w:szCs w:val="32"/>
                <w:u w:val="single"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sz w:val="32"/>
                <w:szCs w:val="32"/>
                <w:u w:val="single"/>
              </w:rPr>
              <w:t xml:space="preserve"> </w:t>
            </w:r>
            <w:r w:rsidRPr="00353D0C">
              <w:rPr>
                <w:rFonts w:ascii="Times New Roman" w:eastAsia="Times New Roman" w:hAnsi="Times New Roman" w:cs="Times New Roman"/>
                <w:sz w:val="32"/>
                <w:szCs w:val="32"/>
                <w:u w:val="single"/>
              </w:rPr>
              <w:t>×16</w:t>
            </w:r>
          </w:p>
        </w:tc>
        <w:tc>
          <w:tcPr>
            <w:tcW w:w="5670" w:type="dxa"/>
          </w:tcPr>
          <w:p w14:paraId="319B5CB0" w14:textId="2E86CE8A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w:r w:rsidRPr="00CC5CD9">
              <w:rPr>
                <w:rFonts w:ascii="Tahoma" w:eastAsia="Times New Roman" w:hAnsi="Tahoma" w:cs="Tahoma"/>
                <w:sz w:val="28"/>
                <w:szCs w:val="28"/>
              </w:rPr>
              <w:t>Divi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de (do not leave a remainder)</w:t>
            </w:r>
          </w:p>
          <w:p w14:paraId="303F9A3D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590F2676" w14:textId="130CE8E2" w:rsidR="00C9346B" w:rsidRDefault="00C9346B" w:rsidP="00C9346B">
            <w:r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   </w:t>
            </w:r>
            <w:r w:rsidRPr="00353D0C">
              <w:rPr>
                <w:rFonts w:ascii="Times New Roman" w:eastAsia="Times New Roman" w:hAnsi="Times New Roman" w:cs="Times New Roman"/>
                <w:sz w:val="32"/>
                <w:szCs w:val="32"/>
              </w:rPr>
              <w:t>24.025 ÷ 5 =</w:t>
            </w:r>
          </w:p>
        </w:tc>
      </w:tr>
      <w:tr w:rsidR="00C9346B" w14:paraId="75D7E992" w14:textId="77777777" w:rsidTr="00DE254E">
        <w:trPr>
          <w:trHeight w:val="331"/>
        </w:trPr>
        <w:tc>
          <w:tcPr>
            <w:tcW w:w="4679" w:type="dxa"/>
          </w:tcPr>
          <w:p w14:paraId="5A1780D1" w14:textId="46515827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 6.4, N 7.2 </w:t>
            </w:r>
            <w:r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Mult and Div of decimals</w:t>
            </w:r>
          </w:p>
        </w:tc>
        <w:tc>
          <w:tcPr>
            <w:tcW w:w="5670" w:type="dxa"/>
          </w:tcPr>
          <w:p w14:paraId="2D677A9F" w14:textId="714EEDF5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 6.4, N7.2 </w:t>
            </w:r>
            <w:r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Mult and Div of decimals</w:t>
            </w:r>
          </w:p>
        </w:tc>
      </w:tr>
      <w:tr w:rsidR="00C9346B" w14:paraId="21610F71" w14:textId="77777777" w:rsidTr="00DE254E">
        <w:trPr>
          <w:trHeight w:val="3681"/>
        </w:trPr>
        <w:tc>
          <w:tcPr>
            <w:tcW w:w="4679" w:type="dxa"/>
          </w:tcPr>
          <w:p w14:paraId="4891C20A" w14:textId="2F1E993A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lastRenderedPageBreak/>
              <w:t>2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 Shade 18% of this hundred</w:t>
            </w:r>
            <w:r w:rsidR="008C2482">
              <w:rPr>
                <w:rFonts w:ascii="Tahoma" w:eastAsia="Times New Roman" w:hAnsi="Tahoma" w:cs="Tahoma"/>
                <w:sz w:val="28"/>
                <w:szCs w:val="28"/>
              </w:rPr>
              <w:t>ths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grid</w:t>
            </w:r>
          </w:p>
          <w:p w14:paraId="630A7E4F" w14:textId="19872F12" w:rsidR="00280A62" w:rsidRDefault="00280A62" w:rsidP="00C9346B">
            <w:pPr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852800" behindDoc="1" locked="0" layoutInCell="1" allowOverlap="1" wp14:anchorId="3020AFA6" wp14:editId="05B88075">
                  <wp:simplePos x="0" y="0"/>
                  <wp:positionH relativeFrom="column">
                    <wp:posOffset>-49530</wp:posOffset>
                  </wp:positionH>
                  <wp:positionV relativeFrom="paragraph">
                    <wp:posOffset>58420</wp:posOffset>
                  </wp:positionV>
                  <wp:extent cx="2156460" cy="1858010"/>
                  <wp:effectExtent l="0" t="0" r="0" b="8890"/>
                  <wp:wrapTight wrapText="bothSides">
                    <wp:wrapPolygon edited="0">
                      <wp:start x="0" y="0"/>
                      <wp:lineTo x="0" y="21482"/>
                      <wp:lineTo x="21371" y="21482"/>
                      <wp:lineTo x="21371" y="0"/>
                      <wp:lineTo x="0" y="0"/>
                    </wp:wrapPolygon>
                  </wp:wrapTight>
                  <wp:docPr id="21" name="Picture 21" descr="Tab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 descr="Table&#10;&#10;Description automatically generated"/>
                          <pic:cNvPicPr/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6500" b="16905"/>
                          <a:stretch/>
                        </pic:blipFill>
                        <pic:spPr bwMode="auto">
                          <a:xfrm>
                            <a:off x="0" y="0"/>
                            <a:ext cx="2156460" cy="18580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2818B99" w14:textId="243828EF" w:rsidR="00C9346B" w:rsidRDefault="00C9346B" w:rsidP="00C9346B"/>
        </w:tc>
        <w:tc>
          <w:tcPr>
            <w:tcW w:w="5670" w:type="dxa"/>
          </w:tcPr>
          <w:p w14:paraId="6BE3CEE3" w14:textId="5FBC735C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4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7852CA">
              <w:rPr>
                <w:rFonts w:ascii="Tahoma" w:eastAsia="Times New Roman" w:hAnsi="Tahoma" w:cs="Tahoma"/>
                <w:sz w:val="28"/>
                <w:szCs w:val="28"/>
              </w:rPr>
              <w:t xml:space="preserve">What </w:t>
            </w:r>
            <w:r w:rsidRPr="007852CA">
              <w:rPr>
                <w:rFonts w:ascii="Tahoma" w:eastAsia="Times New Roman" w:hAnsi="Tahoma" w:cs="Tahoma"/>
                <w:b/>
                <w:bCs/>
                <w:sz w:val="28"/>
                <w:szCs w:val="28"/>
              </w:rPr>
              <w:t xml:space="preserve">percent </w:t>
            </w:r>
            <w:r w:rsidRPr="007852CA">
              <w:rPr>
                <w:rFonts w:ascii="Tahoma" w:eastAsia="Times New Roman" w:hAnsi="Tahoma" w:cs="Tahoma"/>
                <w:sz w:val="28"/>
                <w:szCs w:val="28"/>
              </w:rPr>
              <w:t>of this shape is shaded?</w:t>
            </w:r>
          </w:p>
          <w:p w14:paraId="0ED52109" w14:textId="4F36728A" w:rsidR="00C9346B" w:rsidRDefault="00DE254E" w:rsidP="00C9346B">
            <w:r>
              <w:rPr>
                <w:noProof/>
              </w:rPr>
              <w:drawing>
                <wp:inline distT="0" distB="0" distL="0" distR="0" wp14:anchorId="76D4E4EE" wp14:editId="4E8C7381">
                  <wp:extent cx="1577340" cy="1548661"/>
                  <wp:effectExtent l="0" t="0" r="3810" b="0"/>
                  <wp:docPr id="26" name="Picture 26" descr="A picture containing clip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 descr="A picture containing clipart&#10;&#10;Description automatically generated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0920" cy="15521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346B" w14:paraId="54385828" w14:textId="77777777" w:rsidTr="00DE254E">
        <w:tc>
          <w:tcPr>
            <w:tcW w:w="4679" w:type="dxa"/>
          </w:tcPr>
          <w:p w14:paraId="130B426F" w14:textId="543CCFE9" w:rsidR="00C9346B" w:rsidRDefault="00C9346B" w:rsidP="00C9346B">
            <w:r w:rsidRPr="00CC4DF1">
              <w:rPr>
                <w:rFonts w:ascii="Tahoma" w:eastAsia="Times New Roman" w:hAnsi="Tahoma" w:cs="Tahoma"/>
                <w:sz w:val="20"/>
                <w:szCs w:val="20"/>
              </w:rPr>
              <w:t xml:space="preserve">N 6.5 </w:t>
            </w:r>
            <w:r w:rsidRPr="00CC4DF1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Percent</w:t>
            </w:r>
          </w:p>
        </w:tc>
        <w:tc>
          <w:tcPr>
            <w:tcW w:w="5670" w:type="dxa"/>
          </w:tcPr>
          <w:p w14:paraId="3200653B" w14:textId="75F2D55F" w:rsidR="00C9346B" w:rsidRDefault="00C9346B" w:rsidP="00C9346B">
            <w:r w:rsidRPr="00CC4DF1">
              <w:rPr>
                <w:rFonts w:ascii="Tahoma" w:eastAsia="Times New Roman" w:hAnsi="Tahoma" w:cs="Tahoma"/>
                <w:sz w:val="20"/>
                <w:szCs w:val="20"/>
              </w:rPr>
              <w:t>N 6.5</w:t>
            </w:r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, N7.4 </w:t>
            </w:r>
            <w:r w:rsidRPr="00CC4DF1">
              <w:rPr>
                <w:rFonts w:ascii="Tahoma" w:eastAsia="Times New Roman" w:hAnsi="Tahoma" w:cs="Tahoma"/>
                <w:sz w:val="20"/>
                <w:szCs w:val="20"/>
              </w:rPr>
              <w:t xml:space="preserve"> </w:t>
            </w:r>
            <w:r w:rsidRPr="00CC4DF1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Percent</w:t>
            </w:r>
            <w:r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 xml:space="preserve"> and Fraction</w:t>
            </w:r>
          </w:p>
        </w:tc>
      </w:tr>
      <w:tr w:rsidR="00C9346B" w14:paraId="53D48A13" w14:textId="77777777" w:rsidTr="00DE254E">
        <w:trPr>
          <w:trHeight w:val="2010"/>
        </w:trPr>
        <w:tc>
          <w:tcPr>
            <w:tcW w:w="4679" w:type="dxa"/>
          </w:tcPr>
          <w:p w14:paraId="0E16F857" w14:textId="047F53BA" w:rsidR="00C9346B" w:rsidRDefault="00C9346B" w:rsidP="00C9346B">
            <w:r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5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AD204F">
              <w:rPr>
                <w:rFonts w:ascii="Tahoma" w:eastAsia="Times New Roman" w:hAnsi="Tahoma" w:cs="Tahoma"/>
                <w:sz w:val="28"/>
                <w:szCs w:val="28"/>
              </w:rPr>
              <w:t>Express 35% as a fraction</w:t>
            </w:r>
          </w:p>
        </w:tc>
        <w:tc>
          <w:tcPr>
            <w:tcW w:w="5670" w:type="dxa"/>
          </w:tcPr>
          <w:p w14:paraId="2241DD53" w14:textId="73111936" w:rsidR="00C9346B" w:rsidRDefault="00C9346B" w:rsidP="00C9346B">
            <w:r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6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Write </w:t>
            </w:r>
            <m:oMath>
              <m:r>
                <w:rPr>
                  <w:rFonts w:ascii="Cambria Math" w:eastAsia="Times New Roman" w:hAnsi="Cambria Math" w:cs="Tahoma"/>
                  <w:sz w:val="28"/>
                  <w:szCs w:val="28"/>
                </w:rPr>
                <m:t>3/100</m:t>
              </m:r>
            </m:oMath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as a decimal.</w:t>
            </w:r>
          </w:p>
        </w:tc>
      </w:tr>
      <w:tr w:rsidR="00C9346B" w14:paraId="4D9A5A17" w14:textId="77777777" w:rsidTr="00DE254E">
        <w:tc>
          <w:tcPr>
            <w:tcW w:w="4679" w:type="dxa"/>
          </w:tcPr>
          <w:p w14:paraId="5F25A310" w14:textId="3B4465C5" w:rsidR="00C9346B" w:rsidRDefault="00C9346B" w:rsidP="00C9346B">
            <w:r w:rsidRPr="00CC4DF1">
              <w:rPr>
                <w:rFonts w:ascii="Tahoma" w:eastAsia="Times New Roman" w:hAnsi="Tahoma" w:cs="Tahoma"/>
                <w:sz w:val="20"/>
                <w:szCs w:val="20"/>
              </w:rPr>
              <w:t>N 6.5</w:t>
            </w:r>
            <w:r>
              <w:rPr>
                <w:rFonts w:ascii="Tahoma" w:eastAsia="Times New Roman" w:hAnsi="Tahoma" w:cs="Tahoma"/>
                <w:sz w:val="20"/>
                <w:szCs w:val="20"/>
              </w:rPr>
              <w:t>, N7.4</w:t>
            </w:r>
            <w:r w:rsidRPr="00CC4DF1">
              <w:rPr>
                <w:rFonts w:ascii="Tahoma" w:eastAsia="Times New Roman" w:hAnsi="Tahoma" w:cs="Tahoma"/>
                <w:sz w:val="20"/>
                <w:szCs w:val="20"/>
              </w:rPr>
              <w:t xml:space="preserve"> </w:t>
            </w:r>
            <w:r w:rsidRPr="00CC4DF1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Percent</w:t>
            </w:r>
            <w:r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 xml:space="preserve"> and fraction</w:t>
            </w:r>
          </w:p>
        </w:tc>
        <w:tc>
          <w:tcPr>
            <w:tcW w:w="5670" w:type="dxa"/>
          </w:tcPr>
          <w:p w14:paraId="41ED747B" w14:textId="4A01186C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>N 7.4 Fraction and Decimal</w:t>
            </w:r>
          </w:p>
        </w:tc>
      </w:tr>
      <w:tr w:rsidR="00C9346B" w14:paraId="11368330" w14:textId="77777777" w:rsidTr="00DE254E">
        <w:trPr>
          <w:trHeight w:val="1928"/>
        </w:trPr>
        <w:tc>
          <w:tcPr>
            <w:tcW w:w="4679" w:type="dxa"/>
          </w:tcPr>
          <w:p w14:paraId="28F9E1A9" w14:textId="2FEAFF97" w:rsidR="00C9346B" w:rsidRPr="005637D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7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Write </w:t>
            </w:r>
            <w:r w:rsidRPr="005637DB">
              <w:rPr>
                <w:rFonts w:ascii="Times New Roman" w:eastAsia="Times New Roman" w:hAnsi="Times New Roman" w:cs="Times New Roman"/>
                <w:sz w:val="28"/>
                <w:szCs w:val="28"/>
              </w:rPr>
              <w:t>0.72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 as a percent</w:t>
            </w:r>
          </w:p>
          <w:p w14:paraId="1552D7A7" w14:textId="77777777" w:rsidR="00C9346B" w:rsidRPr="005637D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2627F18B" w14:textId="77777777" w:rsidR="00C9346B" w:rsidRDefault="00C9346B" w:rsidP="00C9346B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 w:rsidRPr="005637DB">
              <w:rPr>
                <w:rFonts w:ascii="Times New Roman" w:eastAsia="Times New Roman" w:hAnsi="Times New Roman" w:cs="Times New Roman"/>
                <w:sz w:val="28"/>
                <w:szCs w:val="28"/>
              </w:rPr>
              <w:t>0.72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 = ______%</w:t>
            </w:r>
          </w:p>
          <w:p w14:paraId="656A2D19" w14:textId="77777777" w:rsidR="00C9346B" w:rsidRDefault="00C9346B" w:rsidP="00C9346B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3550FC7D" w14:textId="77777777" w:rsidR="00C9346B" w:rsidRDefault="00C9346B" w:rsidP="00C9346B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3C392976" w14:textId="77777777" w:rsidR="00C9346B" w:rsidRDefault="00C9346B" w:rsidP="00C9346B"/>
        </w:tc>
        <w:tc>
          <w:tcPr>
            <w:tcW w:w="5670" w:type="dxa"/>
          </w:tcPr>
          <w:p w14:paraId="7EF30A2B" w14:textId="67F52DCA" w:rsidR="00C9346B" w:rsidRDefault="0052165E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28</w:t>
            </w:r>
            <w:r w:rsidR="00C9346B"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="00C9346B" w:rsidRPr="00C40042">
              <w:rPr>
                <w:rFonts w:ascii="Tahoma" w:eastAsia="Times New Roman" w:hAnsi="Tahoma" w:cs="Tahoma"/>
                <w:sz w:val="28"/>
                <w:szCs w:val="28"/>
              </w:rPr>
              <w:t xml:space="preserve">Write </w:t>
            </w:r>
            <w:r w:rsidR="00C9346B" w:rsidRPr="00C40042">
              <w:rPr>
                <w:rFonts w:ascii="Times New Roman" w:eastAsia="Times New Roman" w:hAnsi="Times New Roman" w:cs="Times New Roman"/>
                <w:sz w:val="28"/>
                <w:szCs w:val="28"/>
              </w:rPr>
              <w:t>0.04</w:t>
            </w:r>
            <w:r w:rsidR="00C9346B" w:rsidRPr="00C40042">
              <w:rPr>
                <w:rFonts w:ascii="Tahoma" w:eastAsia="Times New Roman" w:hAnsi="Tahoma" w:cs="Tahoma"/>
                <w:sz w:val="28"/>
                <w:szCs w:val="28"/>
              </w:rPr>
              <w:t xml:space="preserve"> as a </w:t>
            </w:r>
            <w:r w:rsidR="00C9346B">
              <w:rPr>
                <w:rFonts w:ascii="Tahoma" w:eastAsia="Times New Roman" w:hAnsi="Tahoma" w:cs="Tahoma"/>
                <w:sz w:val="28"/>
                <w:szCs w:val="28"/>
              </w:rPr>
              <w:t>percent</w:t>
            </w:r>
          </w:p>
          <w:p w14:paraId="4CDA0DC1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77F871E6" w14:textId="644E81F3" w:rsidR="00C9346B" w:rsidRDefault="00C9346B" w:rsidP="00C9346B">
            <w:r w:rsidRPr="005637DB">
              <w:rPr>
                <w:rFonts w:ascii="Times New Roman" w:eastAsia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4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 = ______%</w:t>
            </w:r>
          </w:p>
        </w:tc>
      </w:tr>
      <w:tr w:rsidR="00C9346B" w14:paraId="79D27C46" w14:textId="77777777" w:rsidTr="00DE254E">
        <w:trPr>
          <w:trHeight w:val="99"/>
        </w:trPr>
        <w:tc>
          <w:tcPr>
            <w:tcW w:w="4679" w:type="dxa"/>
          </w:tcPr>
          <w:p w14:paraId="63A15353" w14:textId="32DC2324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 7.4 </w:t>
            </w:r>
            <w:r w:rsidRPr="008C7BBE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Decimal and Percent</w:t>
            </w:r>
          </w:p>
        </w:tc>
        <w:tc>
          <w:tcPr>
            <w:tcW w:w="5670" w:type="dxa"/>
          </w:tcPr>
          <w:p w14:paraId="3F069016" w14:textId="423CEA14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 7.4 </w:t>
            </w:r>
            <w:r w:rsidRPr="008C7BBE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Decimal and Percent</w:t>
            </w:r>
          </w:p>
        </w:tc>
      </w:tr>
      <w:tr w:rsidR="00C9346B" w14:paraId="59A0FF30" w14:textId="77777777" w:rsidTr="00DE254E">
        <w:trPr>
          <w:trHeight w:val="3251"/>
        </w:trPr>
        <w:tc>
          <w:tcPr>
            <w:tcW w:w="4679" w:type="dxa"/>
          </w:tcPr>
          <w:p w14:paraId="6013102E" w14:textId="3B790614" w:rsidR="00C9346B" w:rsidRDefault="0052165E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29</w:t>
            </w:r>
            <w:r w:rsidR="00C9346B"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="00C9346B" w:rsidRPr="008E2620">
              <w:rPr>
                <w:rFonts w:ascii="Tahoma" w:eastAsia="Times New Roman" w:hAnsi="Tahoma" w:cs="Tahoma"/>
                <w:sz w:val="28"/>
                <w:szCs w:val="28"/>
              </w:rPr>
              <w:t xml:space="preserve">Write </w:t>
            </w:r>
            <w:r w:rsidR="00C9346B" w:rsidRPr="008E2620">
              <w:rPr>
                <w:rFonts w:ascii="Times New Roman" w:eastAsia="Times New Roman" w:hAnsi="Times New Roman" w:cs="Times New Roman"/>
                <w:sz w:val="28"/>
                <w:szCs w:val="28"/>
              </w:rPr>
              <w:t>0.145</w:t>
            </w:r>
            <w:r w:rsidR="00C9346B" w:rsidRPr="008E2620">
              <w:rPr>
                <w:rFonts w:ascii="Tahoma" w:eastAsia="Times New Roman" w:hAnsi="Tahoma" w:cs="Tahoma"/>
                <w:sz w:val="28"/>
                <w:szCs w:val="28"/>
              </w:rPr>
              <w:t xml:space="preserve"> as a percent</w:t>
            </w:r>
          </w:p>
          <w:p w14:paraId="56609990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01A2BCEE" w14:textId="52F015E2" w:rsidR="00C9346B" w:rsidRDefault="00C9346B" w:rsidP="00C9346B">
            <w:r w:rsidRPr="005637DB">
              <w:rPr>
                <w:rFonts w:ascii="Times New Roman" w:eastAsia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45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 = ______%</w:t>
            </w:r>
          </w:p>
        </w:tc>
        <w:tc>
          <w:tcPr>
            <w:tcW w:w="5670" w:type="dxa"/>
          </w:tcPr>
          <w:p w14:paraId="138BA902" w14:textId="4EF26EB0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0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>Order the following from least to greatest</w:t>
            </w:r>
          </w:p>
          <w:p w14:paraId="6FDF7396" w14:textId="77777777" w:rsidR="00C9346B" w:rsidRPr="005637D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6A6234BB" w14:textId="77777777" w:rsidR="00C9346B" w:rsidRDefault="00C9346B" w:rsidP="00C9346B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637D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0.56 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5637D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3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5637D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1.4 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5637D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1.389</w:t>
            </w:r>
          </w:p>
          <w:p w14:paraId="548DD1DC" w14:textId="77777777" w:rsidR="00C9346B" w:rsidRDefault="00C9346B" w:rsidP="00C9346B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B369FE5" w14:textId="6969B1A4" w:rsidR="00C9346B" w:rsidRDefault="00C9346B" w:rsidP="00C9346B"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________    _____    _____    _______    _____    _____    _____</w:t>
            </w:r>
          </w:p>
        </w:tc>
      </w:tr>
      <w:tr w:rsidR="00C9346B" w14:paraId="7E6A0B38" w14:textId="77777777" w:rsidTr="00DE254E">
        <w:trPr>
          <w:trHeight w:val="280"/>
        </w:trPr>
        <w:tc>
          <w:tcPr>
            <w:tcW w:w="4679" w:type="dxa"/>
          </w:tcPr>
          <w:p w14:paraId="699EFBB5" w14:textId="5F846082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 7.4 </w:t>
            </w:r>
            <w:r w:rsidRPr="008C7BBE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Decimal and Percent</w:t>
            </w:r>
          </w:p>
        </w:tc>
        <w:tc>
          <w:tcPr>
            <w:tcW w:w="5670" w:type="dxa"/>
          </w:tcPr>
          <w:p w14:paraId="132B47B1" w14:textId="4D1C34C7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>N 7.3 Fraction and Decimal</w:t>
            </w:r>
          </w:p>
        </w:tc>
      </w:tr>
      <w:tr w:rsidR="00C9346B" w14:paraId="045912B1" w14:textId="77777777" w:rsidTr="009A70F4">
        <w:trPr>
          <w:trHeight w:val="2535"/>
        </w:trPr>
        <w:tc>
          <w:tcPr>
            <w:tcW w:w="10349" w:type="dxa"/>
            <w:gridSpan w:val="2"/>
          </w:tcPr>
          <w:p w14:paraId="768177FF" w14:textId="55436D65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lastRenderedPageBreak/>
              <w:t>3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>Order the following from least to greatest</w:t>
            </w:r>
          </w:p>
          <w:p w14:paraId="5FE56ACB" w14:textId="77777777" w:rsidR="00C9346B" w:rsidRPr="005637D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7F3EE301" w14:textId="223A3898" w:rsidR="00C9346B" w:rsidRPr="005637D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m:oMath>
              <m:r>
                <w:rPr>
                  <w:rFonts w:ascii="Cambria Math" w:eastAsia="Times New Roman" w:hAnsi="Cambria Math" w:cs="Tahoma"/>
                  <w:sz w:val="30"/>
                  <w:szCs w:val="30"/>
                </w:rPr>
                <m:t xml:space="preserve">     3/5</m:t>
              </m:r>
            </m:oMath>
            <w:r w:rsidRPr="00C40042">
              <w:rPr>
                <w:rFonts w:ascii="Tahoma" w:eastAsia="Times New Roman" w:hAnsi="Tahoma" w:cs="Tahoma"/>
                <w:sz w:val="30"/>
                <w:szCs w:val="30"/>
              </w:rPr>
              <w:t xml:space="preserve">   </w:t>
            </w:r>
            <w:r>
              <w:rPr>
                <w:rFonts w:ascii="Tahoma" w:eastAsia="Times New Roman" w:hAnsi="Tahoma" w:cs="Tahoma"/>
                <w:sz w:val="30"/>
                <w:szCs w:val="30"/>
              </w:rPr>
              <w:t xml:space="preserve"> </w:t>
            </w:r>
            <w:r w:rsidRPr="00C40042">
              <w:rPr>
                <w:rFonts w:ascii="Tahoma" w:eastAsia="Times New Roman" w:hAnsi="Tahoma" w:cs="Tahoma"/>
                <w:sz w:val="30"/>
                <w:szCs w:val="30"/>
              </w:rPr>
              <w:t xml:space="preserve">   </w:t>
            </w:r>
            <m:oMath>
              <m:r>
                <w:rPr>
                  <w:rFonts w:ascii="Cambria Math" w:eastAsia="Times New Roman" w:hAnsi="Cambria Math" w:cs="Tahoma"/>
                  <w:sz w:val="30"/>
                  <w:szCs w:val="30"/>
                </w:rPr>
                <m:t>5/8</m:t>
              </m:r>
            </m:oMath>
            <w:r w:rsidRPr="00C40042">
              <w:rPr>
                <w:rFonts w:ascii="Tahoma" w:eastAsia="Times New Roman" w:hAnsi="Tahoma" w:cs="Tahoma"/>
                <w:sz w:val="30"/>
                <w:szCs w:val="30"/>
              </w:rPr>
              <w:t xml:space="preserve">   </w:t>
            </w:r>
            <w:r>
              <w:rPr>
                <w:rFonts w:ascii="Tahoma" w:eastAsia="Times New Roman" w:hAnsi="Tahoma" w:cs="Tahoma"/>
                <w:sz w:val="30"/>
                <w:szCs w:val="30"/>
              </w:rPr>
              <w:t xml:space="preserve"> </w:t>
            </w:r>
            <w:r w:rsidRPr="00C40042">
              <w:rPr>
                <w:rFonts w:ascii="Tahoma" w:eastAsia="Times New Roman" w:hAnsi="Tahoma" w:cs="Tahoma"/>
                <w:sz w:val="30"/>
                <w:szCs w:val="30"/>
              </w:rPr>
              <w:t xml:space="preserve">   </w:t>
            </w:r>
            <m:oMath>
              <m:r>
                <w:rPr>
                  <w:rFonts w:ascii="Cambria Math" w:eastAsia="Times New Roman" w:hAnsi="Cambria Math" w:cs="Tahoma"/>
                  <w:sz w:val="30"/>
                  <w:szCs w:val="30"/>
                </w:rPr>
                <m:t>1 2/3</m:t>
              </m:r>
            </m:oMath>
            <w:r w:rsidRPr="00C40042">
              <w:rPr>
                <w:rFonts w:ascii="Tahoma" w:eastAsia="Times New Roman" w:hAnsi="Tahoma" w:cs="Tahoma"/>
                <w:sz w:val="30"/>
                <w:szCs w:val="30"/>
              </w:rPr>
              <w:t xml:space="preserve">  </w:t>
            </w:r>
            <w:r>
              <w:rPr>
                <w:rFonts w:ascii="Tahoma" w:eastAsia="Times New Roman" w:hAnsi="Tahoma" w:cs="Tahoma"/>
                <w:sz w:val="30"/>
                <w:szCs w:val="30"/>
              </w:rPr>
              <w:t xml:space="preserve"> </w:t>
            </w:r>
            <w:r w:rsidRPr="00C40042">
              <w:rPr>
                <w:rFonts w:ascii="Tahoma" w:eastAsia="Times New Roman" w:hAnsi="Tahoma" w:cs="Tahoma"/>
                <w:sz w:val="30"/>
                <w:szCs w:val="30"/>
              </w:rPr>
              <w:t xml:space="preserve">   </w:t>
            </w:r>
            <m:oMath>
              <m:r>
                <w:rPr>
                  <w:rFonts w:ascii="Cambria Math" w:eastAsia="Times New Roman" w:hAnsi="Cambria Math" w:cs="Tahoma"/>
                  <w:sz w:val="30"/>
                  <w:szCs w:val="30"/>
                </w:rPr>
                <m:t>5/4</m:t>
              </m:r>
            </m:oMath>
            <w:r w:rsidRPr="005637DB">
              <w:rPr>
                <w:rFonts w:ascii="Tahoma" w:eastAsia="Times New Roman" w:hAnsi="Tahoma" w:cs="Tahoma"/>
                <w:sz w:val="32"/>
                <w:szCs w:val="32"/>
              </w:rPr>
              <w:t xml:space="preserve">   </w:t>
            </w:r>
            <w:r>
              <w:rPr>
                <w:rFonts w:ascii="Tahoma" w:eastAsia="Times New Roman" w:hAnsi="Tahoma" w:cs="Tahoma"/>
                <w:sz w:val="32"/>
                <w:szCs w:val="32"/>
              </w:rPr>
              <w:t xml:space="preserve"> </w:t>
            </w:r>
            <w:r w:rsidRPr="005637DB">
              <w:rPr>
                <w:rFonts w:ascii="Tahoma" w:eastAsia="Times New Roman" w:hAnsi="Tahoma" w:cs="Tahoma"/>
                <w:sz w:val="32"/>
                <w:szCs w:val="32"/>
              </w:rPr>
              <w:t xml:space="preserve">  </w:t>
            </w:r>
            <m:oMath>
              <m:r>
                <w:rPr>
                  <w:rFonts w:ascii="Cambria Math" w:eastAsia="Times New Roman" w:hAnsi="Cambria Math" w:cs="Tahoma"/>
                  <w:sz w:val="28"/>
                  <w:szCs w:val="28"/>
                </w:rPr>
                <m:t>1</m:t>
              </m:r>
            </m:oMath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      </w:t>
            </w:r>
          </w:p>
          <w:p w14:paraId="2A97A7D5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</w:p>
          <w:p w14:paraId="170E63A2" w14:textId="77777777" w:rsidR="00C9346B" w:rsidRPr="005637D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_____   _____   _____   _____   _____</w:t>
            </w:r>
          </w:p>
          <w:p w14:paraId="1E10FBBF" w14:textId="77777777" w:rsidR="00C9346B" w:rsidRPr="005637D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</w:p>
          <w:p w14:paraId="50C3D898" w14:textId="5953C741" w:rsidR="00C9346B" w:rsidRDefault="00C9346B" w:rsidP="00C9346B"/>
        </w:tc>
      </w:tr>
      <w:tr w:rsidR="00C9346B" w14:paraId="462743E1" w14:textId="77777777" w:rsidTr="009A70F4">
        <w:trPr>
          <w:trHeight w:val="417"/>
        </w:trPr>
        <w:tc>
          <w:tcPr>
            <w:tcW w:w="10349" w:type="dxa"/>
            <w:gridSpan w:val="2"/>
          </w:tcPr>
          <w:p w14:paraId="08191AD6" w14:textId="0C968337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>N 7.3 Fraction and Decimal</w:t>
            </w:r>
          </w:p>
        </w:tc>
      </w:tr>
      <w:tr w:rsidR="009A70F4" w14:paraId="315B1FA5" w14:textId="77777777" w:rsidTr="009A70F4">
        <w:trPr>
          <w:trHeight w:val="5951"/>
        </w:trPr>
        <w:tc>
          <w:tcPr>
            <w:tcW w:w="10349" w:type="dxa"/>
            <w:gridSpan w:val="2"/>
          </w:tcPr>
          <w:p w14:paraId="4E9EB7BF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39FC0742" w14:textId="7A5A7D1B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Place the following 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 xml:space="preserve">approximately 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where 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they belong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 on the number line</w:t>
            </w:r>
          </w:p>
          <w:p w14:paraId="14AF45E5" w14:textId="7777777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231930A5" w14:textId="54B3851A" w:rsidR="009A70F4" w:rsidRDefault="009A70F4" w:rsidP="009A70F4">
            <w:pPr>
              <w:rPr>
                <w:rFonts w:ascii="Tahoma" w:eastAsia="Times New Roman" w:hAnsi="Tahoma" w:cs="Tahoma"/>
                <w:sz w:val="32"/>
                <w:szCs w:val="32"/>
              </w:rPr>
            </w:pPr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                                         </w:t>
            </w:r>
            <w:r w:rsidRPr="001E7162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Times New Roman" w:hAnsi="Cambria Math" w:cs="Tahoma"/>
                  <w:sz w:val="32"/>
                  <w:szCs w:val="32"/>
                </w:rPr>
                <m:t>1/3</m:t>
              </m:r>
            </m:oMath>
            <w:r w:rsidRPr="005637DB">
              <w:rPr>
                <w:rFonts w:ascii="Tahoma" w:eastAsia="Times New Roman" w:hAnsi="Tahoma" w:cs="Tahoma"/>
                <w:sz w:val="32"/>
                <w:szCs w:val="32"/>
              </w:rPr>
              <w:t xml:space="preserve">         </w:t>
            </w:r>
            <w:r w:rsidRPr="005637DB">
              <w:rPr>
                <w:rFonts w:ascii="Times New Roman" w:eastAsia="Times New Roman" w:hAnsi="Times New Roman" w:cs="Times New Roman"/>
                <w:sz w:val="32"/>
                <w:szCs w:val="32"/>
              </w:rPr>
              <w:t>0.25</w:t>
            </w:r>
            <w:r w:rsidRPr="005637DB">
              <w:rPr>
                <w:rFonts w:ascii="Tahoma" w:eastAsia="Times New Roman" w:hAnsi="Tahoma" w:cs="Tahoma"/>
                <w:sz w:val="32"/>
                <w:szCs w:val="32"/>
              </w:rPr>
              <w:t xml:space="preserve">          </w:t>
            </w:r>
            <m:oMath>
              <m:r>
                <w:rPr>
                  <w:rFonts w:ascii="Cambria Math" w:eastAsia="Times New Roman" w:hAnsi="Cambria Math" w:cs="Tahoma"/>
                  <w:sz w:val="32"/>
                  <w:szCs w:val="32"/>
                </w:rPr>
                <m:t>9/10</m:t>
              </m:r>
            </m:oMath>
            <w:r w:rsidRPr="005637DB">
              <w:rPr>
                <w:rFonts w:ascii="Tahoma" w:eastAsia="Times New Roman" w:hAnsi="Tahoma" w:cs="Tahoma"/>
                <w:sz w:val="32"/>
                <w:szCs w:val="32"/>
              </w:rPr>
              <w:t xml:space="preserve">          </w:t>
            </w:r>
            <w:r w:rsidRPr="005637DB">
              <w:rPr>
                <w:rFonts w:ascii="Times New Roman" w:eastAsia="Times New Roman" w:hAnsi="Times New Roman" w:cs="Times New Roman"/>
                <w:sz w:val="32"/>
                <w:szCs w:val="32"/>
              </w:rPr>
              <w:t>1.2</w:t>
            </w:r>
            <w:r w:rsidRPr="005637DB">
              <w:rPr>
                <w:rFonts w:ascii="Tahoma" w:eastAsia="Times New Roman" w:hAnsi="Tahoma" w:cs="Tahoma"/>
                <w:sz w:val="32"/>
                <w:szCs w:val="32"/>
              </w:rPr>
              <w:t xml:space="preserve">       </w:t>
            </w:r>
            <m:oMath>
              <m:r>
                <w:rPr>
                  <w:rFonts w:ascii="Cambria Math" w:eastAsia="Times New Roman" w:hAnsi="Cambria Math" w:cs="Tahoma"/>
                  <w:sz w:val="32"/>
                  <w:szCs w:val="32"/>
                </w:rPr>
                <m:t>3/5</m:t>
              </m:r>
            </m:oMath>
          </w:p>
          <w:p w14:paraId="186BE43D" w14:textId="77777777" w:rsidR="009A70F4" w:rsidRPr="005637DB" w:rsidRDefault="009A70F4" w:rsidP="009A70F4">
            <w:pPr>
              <w:rPr>
                <w:rFonts w:ascii="Tahoma" w:eastAsia="Times New Roman" w:hAnsi="Tahoma" w:cs="Tahoma"/>
                <w:sz w:val="32"/>
                <w:szCs w:val="32"/>
              </w:rPr>
            </w:pPr>
          </w:p>
          <w:p w14:paraId="7E1FB7C5" w14:textId="7777777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21DA08F0" w14:textId="77777777" w:rsidR="009A70F4" w:rsidRPr="005637DB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 w:rsidRPr="005637DB"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 wp14:anchorId="27D65049" wp14:editId="63D2BCAF">
                      <wp:simplePos x="0" y="0"/>
                      <wp:positionH relativeFrom="column">
                        <wp:posOffset>3235325</wp:posOffset>
                      </wp:positionH>
                      <wp:positionV relativeFrom="paragraph">
                        <wp:posOffset>55880</wp:posOffset>
                      </wp:positionV>
                      <wp:extent cx="381000" cy="579120"/>
                      <wp:effectExtent l="0" t="0" r="0" b="0"/>
                      <wp:wrapNone/>
                      <wp:docPr id="10" name="Text 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1000" cy="5791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6DDA8D1" w14:textId="77777777" w:rsidR="009A70F4" w:rsidRPr="005637DB" w:rsidRDefault="00000000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ahoma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Times New Roman" w:hAnsi="Cambria Math" w:cs="Tahoma"/>
                                              <w:sz w:val="24"/>
                                              <w:szCs w:val="24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Times New Roman" w:hAnsi="Cambria Math" w:cs="Tahoma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7D6504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26" type="#_x0000_t202" style="position:absolute;margin-left:254.75pt;margin-top:4.4pt;width:30pt;height:45.6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" filled="f" stroked="f" strokeweight=".5pt">
                      <v:textbox>
                        <w:txbxContent>
                          <w:p w14:paraId="76DDA8D1" w14:textId="77777777" w:rsidR="009A70F4" w:rsidRPr="005637DB" w:rsidRDefault="00000000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ahoma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Times New Roman" w:hAnsi="Cambria Math" w:cs="Tahoma"/>
                                        <w:sz w:val="24"/>
                                        <w:szCs w:val="24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Times New Roman" w:hAnsi="Cambria Math" w:cs="Tahoma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495A924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05696" behindDoc="0" locked="0" layoutInCell="1" allowOverlap="1" wp14:anchorId="269D804F" wp14:editId="03501E69">
                      <wp:simplePos x="0" y="0"/>
                      <wp:positionH relativeFrom="column">
                        <wp:posOffset>5358130</wp:posOffset>
                      </wp:positionH>
                      <wp:positionV relativeFrom="paragraph">
                        <wp:posOffset>56515</wp:posOffset>
                      </wp:positionV>
                      <wp:extent cx="299720" cy="269240"/>
                      <wp:effectExtent l="0" t="0" r="508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9720" cy="2692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D65ECCF" w14:textId="77777777" w:rsidR="009A70F4" w:rsidRPr="005637DB" w:rsidRDefault="009A70F4" w:rsidP="006E00EA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 w:rsidRPr="005637DB"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9D804F" id="Text Box 3" o:spid="_x0000_s1027" type="#_x0000_t202" style="position:absolute;margin-left:421.9pt;margin-top:4.45pt;width:23.6pt;height:21.2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" fillcolor="white [3201]" stroked="f" strokeweight=".5pt">
                      <v:textbox>
                        <w:txbxContent>
                          <w:p w14:paraId="5D65ECCF" w14:textId="77777777" w:rsidR="009A70F4" w:rsidRPr="005637DB" w:rsidRDefault="009A70F4" w:rsidP="006E00EA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 w:rsidRPr="005637D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04672" behindDoc="0" locked="0" layoutInCell="1" allowOverlap="1" wp14:anchorId="33AB4F1A" wp14:editId="4E0671B0">
                      <wp:simplePos x="0" y="0"/>
                      <wp:positionH relativeFrom="column">
                        <wp:posOffset>1442085</wp:posOffset>
                      </wp:positionH>
                      <wp:positionV relativeFrom="paragraph">
                        <wp:posOffset>69215</wp:posOffset>
                      </wp:positionV>
                      <wp:extent cx="299720" cy="269240"/>
                      <wp:effectExtent l="0" t="0" r="5080" b="0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9720" cy="2692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699B1F4" w14:textId="77777777" w:rsidR="009A70F4" w:rsidRPr="005637DB" w:rsidRDefault="009A70F4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5637DB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AB4F1A" id="Text Box 7" o:spid="_x0000_s1028" type="#_x0000_t202" style="position:absolute;margin-left:113.55pt;margin-top:5.45pt;width:23.6pt;height:21.2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" fillcolor="white [3201]" stroked="f" strokeweight=".5pt">
                      <v:textbox>
                        <w:txbxContent>
                          <w:p w14:paraId="2699B1F4" w14:textId="77777777" w:rsidR="009A70F4" w:rsidRPr="005637DB" w:rsidRDefault="009A70F4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5637DB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C86AEA2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06720" behindDoc="0" locked="0" layoutInCell="1" allowOverlap="1" wp14:anchorId="6844443A" wp14:editId="1DFA565D">
                      <wp:simplePos x="0" y="0"/>
                      <wp:positionH relativeFrom="column">
                        <wp:posOffset>6998970</wp:posOffset>
                      </wp:positionH>
                      <wp:positionV relativeFrom="paragraph">
                        <wp:posOffset>109220</wp:posOffset>
                      </wp:positionV>
                      <wp:extent cx="299720" cy="269240"/>
                      <wp:effectExtent l="0" t="0" r="5080" b="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9720" cy="2692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C6D94E" w14:textId="77777777" w:rsidR="009A70F4" w:rsidRPr="006E00EA" w:rsidRDefault="009A70F4" w:rsidP="006E00EA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44443A" id="Text Box 9" o:spid="_x0000_s1029" type="#_x0000_t202" style="position:absolute;margin-left:551.1pt;margin-top:8.6pt;width:23.6pt;height:21.2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" fillcolor="white [3201]" stroked="f" strokeweight=".5pt">
                      <v:textbox>
                        <w:txbxContent>
                          <w:p w14:paraId="21C6D94E" w14:textId="77777777" w:rsidR="009A70F4" w:rsidRPr="006E00EA" w:rsidRDefault="009A70F4" w:rsidP="006E00EA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5E64D8D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27CFF9D7" wp14:editId="70B06E97">
                      <wp:simplePos x="0" y="0"/>
                      <wp:positionH relativeFrom="column">
                        <wp:posOffset>1574165</wp:posOffset>
                      </wp:positionH>
                      <wp:positionV relativeFrom="paragraph">
                        <wp:posOffset>107315</wp:posOffset>
                      </wp:positionV>
                      <wp:extent cx="5080" cy="127000"/>
                      <wp:effectExtent l="0" t="0" r="33020" b="25400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080" cy="1270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50B1C1" id="Straight Connector 19" o:spid="_x0000_s1026" style="position:absolute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3.95pt,8.45pt" to="124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" strokecolor="#4472c4 [3204]" strokeweight="1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3B8F8D9E" wp14:editId="0D38BC7F">
                      <wp:simplePos x="0" y="0"/>
                      <wp:positionH relativeFrom="column">
                        <wp:posOffset>5505450</wp:posOffset>
                      </wp:positionH>
                      <wp:positionV relativeFrom="paragraph">
                        <wp:posOffset>93345</wp:posOffset>
                      </wp:positionV>
                      <wp:extent cx="5080" cy="147320"/>
                      <wp:effectExtent l="0" t="0" r="33020" b="24130"/>
                      <wp:wrapNone/>
                      <wp:docPr id="20" name="Straight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080" cy="1473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E2798E4" id="Straight Connector 20" o:spid="_x0000_s1026" style="position:absolute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3.5pt,7.35pt" to="433.9pt,1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" strokecolor="#4472c4 [3204]" strokeweight="1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02624" behindDoc="0" locked="0" layoutInCell="1" allowOverlap="1" wp14:anchorId="54A3FC4C" wp14:editId="3212D73D">
                      <wp:simplePos x="0" y="0"/>
                      <wp:positionH relativeFrom="column">
                        <wp:posOffset>3407410</wp:posOffset>
                      </wp:positionH>
                      <wp:positionV relativeFrom="paragraph">
                        <wp:posOffset>106045</wp:posOffset>
                      </wp:positionV>
                      <wp:extent cx="5080" cy="147320"/>
                      <wp:effectExtent l="0" t="0" r="33020" b="2413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080" cy="1473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70F391B" id="Straight Connector 5" o:spid="_x0000_s1026" style="position:absolute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8.3pt,8.35pt" to="268.7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" strokecolor="#4472c4 [3204]" strokeweight="1.5pt">
                      <v:stroke joinstyle="miter"/>
                    </v:line>
                  </w:pict>
                </mc:Fallback>
              </mc:AlternateContent>
            </w:r>
          </w:p>
          <w:p w14:paraId="3F39E5C0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00576" behindDoc="0" locked="0" layoutInCell="1" allowOverlap="1" wp14:anchorId="17D7FAA8" wp14:editId="21ADB58E">
                      <wp:simplePos x="0" y="0"/>
                      <wp:positionH relativeFrom="column">
                        <wp:posOffset>497987</wp:posOffset>
                      </wp:positionH>
                      <wp:positionV relativeFrom="paragraph">
                        <wp:posOffset>25400</wp:posOffset>
                      </wp:positionV>
                      <wp:extent cx="5562600" cy="5080"/>
                      <wp:effectExtent l="38100" t="76200" r="95250" b="90170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562600" cy="508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3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AB63D2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39.2pt;margin-top:2pt;width:438pt;height:.4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" strokecolor="#4472c4 [3204]" strokeweight="1.5pt">
                      <v:stroke startarrow="block" endarrow="block" joinstyle="miter"/>
                    </v:shape>
                  </w:pict>
                </mc:Fallback>
              </mc:AlternateContent>
            </w:r>
          </w:p>
          <w:p w14:paraId="2B2FD430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64EBFC51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4C3BA92F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          </w:t>
            </w:r>
            <w:r w:rsidRPr="001E7162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</w:p>
          <w:p w14:paraId="0B114A46" w14:textId="2EADD537" w:rsidR="009A70F4" w:rsidRDefault="009A70F4" w:rsidP="009A70F4"/>
        </w:tc>
      </w:tr>
      <w:tr w:rsidR="009A70F4" w14:paraId="03E80AD2" w14:textId="77777777" w:rsidTr="009A70F4">
        <w:trPr>
          <w:trHeight w:val="392"/>
        </w:trPr>
        <w:tc>
          <w:tcPr>
            <w:tcW w:w="10349" w:type="dxa"/>
            <w:gridSpan w:val="2"/>
          </w:tcPr>
          <w:p w14:paraId="4FF1A231" w14:textId="4A8FA828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>N 7.3 Fraction and Decimal</w:t>
            </w:r>
          </w:p>
        </w:tc>
      </w:tr>
      <w:tr w:rsidR="009A70F4" w14:paraId="793008C6" w14:textId="77777777" w:rsidTr="00DE254E">
        <w:trPr>
          <w:trHeight w:val="2684"/>
        </w:trPr>
        <w:tc>
          <w:tcPr>
            <w:tcW w:w="4679" w:type="dxa"/>
          </w:tcPr>
          <w:p w14:paraId="181AEA1F" w14:textId="1A9B02FE" w:rsidR="009A70F4" w:rsidRPr="00066BA1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066BA1">
              <w:rPr>
                <w:rFonts w:ascii="Tahoma" w:eastAsia="Times New Roman" w:hAnsi="Tahoma" w:cs="Tahoma"/>
                <w:sz w:val="28"/>
                <w:szCs w:val="28"/>
              </w:rPr>
              <w:t>Add</w:t>
            </w:r>
          </w:p>
          <w:p w14:paraId="5B945737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64E2BC69" w14:textId="5075B847" w:rsidR="009A70F4" w:rsidRPr="00097A0F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 xml:space="preserve">6 </m:t>
                </m:r>
                <m:f>
                  <m:fPr>
                    <m:ctrlPr>
                      <w:rPr>
                        <w:rFonts w:ascii="Cambria Math" w:eastAsia="Times New Roman" w:hAnsi="Cambria Math" w:cs="Tahoma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ahoma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Tahoma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 xml:space="preserve">+1 </m:t>
                </m:r>
                <m:f>
                  <m:fPr>
                    <m:ctrlPr>
                      <w:rPr>
                        <w:rFonts w:ascii="Cambria Math" w:eastAsia="Times New Roman" w:hAnsi="Cambria Math" w:cs="Tahoma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ahoma"/>
                        <w:sz w:val="28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eastAsia="Times New Roman" w:hAnsi="Cambria Math" w:cs="Tahoma"/>
                        <w:sz w:val="28"/>
                        <w:szCs w:val="28"/>
                      </w:rPr>
                      <m:t>6</m:t>
                    </m:r>
                  </m:den>
                </m:f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>=</m:t>
                </m:r>
              </m:oMath>
            </m:oMathPara>
          </w:p>
          <w:p w14:paraId="137B19D7" w14:textId="45485B45" w:rsidR="009A70F4" w:rsidRDefault="009A70F4" w:rsidP="009A70F4"/>
        </w:tc>
        <w:tc>
          <w:tcPr>
            <w:tcW w:w="5670" w:type="dxa"/>
          </w:tcPr>
          <w:p w14:paraId="6962E368" w14:textId="5C610AE1" w:rsidR="009A70F4" w:rsidRPr="00353D0C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4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353D0C">
              <w:rPr>
                <w:rFonts w:ascii="Tahoma" w:eastAsia="Times New Roman" w:hAnsi="Tahoma" w:cs="Tahoma"/>
                <w:sz w:val="28"/>
                <w:szCs w:val="28"/>
              </w:rPr>
              <w:t>Subtract</w:t>
            </w:r>
          </w:p>
          <w:p w14:paraId="11BAEFC4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4B8CE3A8" w14:textId="7C77BBF5" w:rsidR="009A70F4" w:rsidRPr="00353D0C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 xml:space="preserve">4-1 </m:t>
                </m:r>
                <m:f>
                  <m:fPr>
                    <m:ctrlPr>
                      <w:rPr>
                        <w:rFonts w:ascii="Cambria Math" w:eastAsia="Times New Roman" w:hAnsi="Cambria Math" w:cs="Tahoma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ahoma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ahoma"/>
                        <w:sz w:val="28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>=</m:t>
                </m:r>
              </m:oMath>
            </m:oMathPara>
          </w:p>
          <w:p w14:paraId="749AFEDB" w14:textId="2E09B3ED" w:rsidR="009A70F4" w:rsidRDefault="009A70F4" w:rsidP="009A70F4"/>
        </w:tc>
      </w:tr>
      <w:tr w:rsidR="009A70F4" w14:paraId="0032028B" w14:textId="77777777" w:rsidTr="00DE254E">
        <w:trPr>
          <w:trHeight w:val="269"/>
        </w:trPr>
        <w:tc>
          <w:tcPr>
            <w:tcW w:w="4679" w:type="dxa"/>
          </w:tcPr>
          <w:p w14:paraId="31DA3DAD" w14:textId="7706795F" w:rsidR="009A70F4" w:rsidRDefault="009A70F4" w:rsidP="009A70F4">
            <w:r w:rsidRPr="00353D0C">
              <w:rPr>
                <w:rFonts w:ascii="Tahoma" w:eastAsia="Times New Roman" w:hAnsi="Tahoma" w:cs="Tahoma"/>
                <w:sz w:val="20"/>
                <w:szCs w:val="20"/>
              </w:rPr>
              <w:t xml:space="preserve">N7.5 </w:t>
            </w:r>
            <w:r w:rsidRPr="00353D0C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Fraction</w:t>
            </w:r>
          </w:p>
        </w:tc>
        <w:tc>
          <w:tcPr>
            <w:tcW w:w="5670" w:type="dxa"/>
          </w:tcPr>
          <w:p w14:paraId="1C7CF0E3" w14:textId="4E6B2D71" w:rsidR="009A70F4" w:rsidRDefault="009A70F4" w:rsidP="009A70F4">
            <w:r w:rsidRPr="00353D0C">
              <w:rPr>
                <w:rFonts w:ascii="Tahoma" w:eastAsia="Times New Roman" w:hAnsi="Tahoma" w:cs="Tahoma"/>
                <w:sz w:val="20"/>
                <w:szCs w:val="20"/>
              </w:rPr>
              <w:t xml:space="preserve">N7.5 </w:t>
            </w:r>
            <w:r w:rsidRPr="00353D0C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Fraction</w:t>
            </w:r>
          </w:p>
        </w:tc>
      </w:tr>
      <w:tr w:rsidR="009A70F4" w14:paraId="708C78B1" w14:textId="77777777" w:rsidTr="009A70F4">
        <w:trPr>
          <w:trHeight w:val="1988"/>
        </w:trPr>
        <w:tc>
          <w:tcPr>
            <w:tcW w:w="10349" w:type="dxa"/>
            <w:gridSpan w:val="2"/>
          </w:tcPr>
          <w:p w14:paraId="4665CCCD" w14:textId="0A1D644D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lastRenderedPageBreak/>
              <w:t>3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5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Insert either </w:t>
            </w:r>
            <w:r w:rsidRPr="008101EE">
              <w:rPr>
                <w:rFonts w:ascii="Tahoma" w:eastAsia="Times New Roman" w:hAnsi="Tahoma" w:cs="Tahoma"/>
                <w:b/>
                <w:sz w:val="28"/>
                <w:szCs w:val="28"/>
              </w:rPr>
              <w:t>&lt;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  ,  </w:t>
            </w:r>
            <w:r w:rsidRPr="008101EE">
              <w:rPr>
                <w:rFonts w:ascii="Tahoma" w:eastAsia="Times New Roman" w:hAnsi="Tahoma" w:cs="Tahoma"/>
                <w:b/>
                <w:sz w:val="28"/>
                <w:szCs w:val="28"/>
              </w:rPr>
              <w:t>&gt;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,  or </w:t>
            </w:r>
            <w:r w:rsidRPr="008101EE">
              <w:rPr>
                <w:rFonts w:ascii="Tahoma" w:eastAsia="Times New Roman" w:hAnsi="Tahoma" w:cs="Tahoma"/>
                <w:b/>
                <w:sz w:val="28"/>
                <w:szCs w:val="28"/>
              </w:rPr>
              <w:t xml:space="preserve"> =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>between these two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integers</w:t>
            </w:r>
          </w:p>
          <w:p w14:paraId="4A6EAF10" w14:textId="7777777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 w:rsidRPr="005637DB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 wp14:anchorId="69DC9C97" wp14:editId="4F704531">
                      <wp:simplePos x="0" y="0"/>
                      <wp:positionH relativeFrom="column">
                        <wp:posOffset>1718310</wp:posOffset>
                      </wp:positionH>
                      <wp:positionV relativeFrom="paragraph">
                        <wp:posOffset>200367</wp:posOffset>
                      </wp:positionV>
                      <wp:extent cx="342900" cy="342900"/>
                      <wp:effectExtent l="0" t="0" r="19050" b="19050"/>
                      <wp:wrapNone/>
                      <wp:docPr id="27" name="Rectangle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843D574" id="Rectangle 27" o:spid="_x0000_s1026" style="position:absolute;margin-left:135.3pt;margin-top:15.8pt;width:27pt;height:27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" filled="f" strokecolor="#1f3763 [1604]" strokeweight="1pt">
                      <v:stroke dashstyle="dash"/>
                    </v:rect>
                  </w:pict>
                </mc:Fallback>
              </mc:AlternateContent>
            </w:r>
          </w:p>
          <w:p w14:paraId="1AB017C4" w14:textId="133EC372" w:rsidR="009A70F4" w:rsidRDefault="009A70F4" w:rsidP="009A70F4">
            <w:r w:rsidRPr="005637DB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            </w:t>
            </w:r>
            <w:r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         </w:t>
            </w:r>
            <w:r w:rsidRPr="005637DB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    -6           -10</w:t>
            </w:r>
          </w:p>
        </w:tc>
      </w:tr>
      <w:tr w:rsidR="009A70F4" w14:paraId="79018001" w14:textId="77777777" w:rsidTr="005D0441">
        <w:trPr>
          <w:trHeight w:val="279"/>
        </w:trPr>
        <w:tc>
          <w:tcPr>
            <w:tcW w:w="10349" w:type="dxa"/>
            <w:gridSpan w:val="2"/>
          </w:tcPr>
          <w:p w14:paraId="6B8F717C" w14:textId="211B37B4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6.6 </w:t>
            </w:r>
            <w:r w:rsidRPr="00472CE7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Integers</w:t>
            </w:r>
          </w:p>
        </w:tc>
      </w:tr>
      <w:tr w:rsidR="009A70F4" w14:paraId="0627CF89" w14:textId="77777777" w:rsidTr="009A70F4">
        <w:trPr>
          <w:trHeight w:val="2105"/>
        </w:trPr>
        <w:tc>
          <w:tcPr>
            <w:tcW w:w="10349" w:type="dxa"/>
            <w:gridSpan w:val="2"/>
          </w:tcPr>
          <w:p w14:paraId="1338F4AC" w14:textId="49BF9305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6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472CE7">
              <w:rPr>
                <w:rFonts w:ascii="Tahoma" w:eastAsia="Times New Roman" w:hAnsi="Tahoma" w:cs="Tahoma"/>
                <w:sz w:val="28"/>
                <w:szCs w:val="28"/>
              </w:rPr>
              <w:t>Place these integers on the number line</w:t>
            </w:r>
          </w:p>
          <w:p w14:paraId="0B0F218F" w14:textId="7777777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5E8731D4" w14:textId="77777777" w:rsidR="009A70F4" w:rsidRPr="005637DB" w:rsidRDefault="009A70F4" w:rsidP="009A70F4">
            <w:pPr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 w:rsidRPr="005637DB">
              <w:rPr>
                <w:rFonts w:ascii="Tahoma" w:eastAsia="Times New Roman" w:hAnsi="Tahoma" w:cs="Tahoma"/>
                <w:sz w:val="32"/>
                <w:szCs w:val="32"/>
              </w:rPr>
              <w:t xml:space="preserve">                               </w:t>
            </w:r>
            <w:r w:rsidRPr="005637DB">
              <w:rPr>
                <w:rFonts w:ascii="Times New Roman" w:eastAsia="Times New Roman" w:hAnsi="Times New Roman" w:cs="Times New Roman"/>
                <w:sz w:val="32"/>
                <w:szCs w:val="32"/>
              </w:rPr>
              <w:t>+5     -5    +2    0    -4     +4</w:t>
            </w:r>
          </w:p>
          <w:p w14:paraId="038F8BC7" w14:textId="77777777" w:rsidR="009A70F4" w:rsidRDefault="009A70F4" w:rsidP="009A70F4">
            <w:pPr>
              <w:rPr>
                <w:rFonts w:ascii="Tahoma" w:eastAsia="Times New Roman" w:hAnsi="Tahoma" w:cs="Tahoma"/>
                <w:b/>
                <w:bCs/>
                <w:sz w:val="32"/>
                <w:szCs w:val="32"/>
              </w:rPr>
            </w:pPr>
          </w:p>
          <w:p w14:paraId="34F20B23" w14:textId="77777777" w:rsidR="009A70F4" w:rsidRPr="00472CE7" w:rsidRDefault="009A70F4" w:rsidP="009A70F4">
            <w:pPr>
              <w:rPr>
                <w:rFonts w:ascii="Tahoma" w:eastAsia="Times New Roman" w:hAnsi="Tahoma" w:cs="Tahoma"/>
                <w:b/>
                <w:bCs/>
                <w:sz w:val="32"/>
                <w:szCs w:val="32"/>
              </w:rPr>
            </w:pPr>
          </w:p>
          <w:p w14:paraId="44A2203F" w14:textId="7777777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1ABBE542" w14:textId="7777777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3556DCAF" w14:textId="7777777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11840" behindDoc="0" locked="0" layoutInCell="1" allowOverlap="1" wp14:anchorId="605CF8E5" wp14:editId="69C5426E">
                      <wp:simplePos x="0" y="0"/>
                      <wp:positionH relativeFrom="column">
                        <wp:posOffset>400685</wp:posOffset>
                      </wp:positionH>
                      <wp:positionV relativeFrom="paragraph">
                        <wp:posOffset>87630</wp:posOffset>
                      </wp:positionV>
                      <wp:extent cx="6812280" cy="0"/>
                      <wp:effectExtent l="38100" t="76200" r="26670" b="95250"/>
                      <wp:wrapNone/>
                      <wp:docPr id="28" name="Straight Arrow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812280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F8A7AE5" id="Straight Arrow Connector 28" o:spid="_x0000_s1026" type="#_x0000_t32" style="position:absolute;margin-left:31.55pt;margin-top:6.9pt;width:536.4pt;height:0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" strokecolor="#4472c4 [3204]" strokeweight="1pt">
                      <v:stroke startarrow="block" endarrow="block" joinstyle="miter"/>
                    </v:shape>
                  </w:pict>
                </mc:Fallback>
              </mc:AlternateContent>
            </w:r>
          </w:p>
          <w:p w14:paraId="67D8E075" w14:textId="3B19F043" w:rsidR="009A70F4" w:rsidRDefault="009A70F4" w:rsidP="009A70F4"/>
        </w:tc>
      </w:tr>
      <w:tr w:rsidR="009A70F4" w14:paraId="1AFB1EE2" w14:textId="77777777" w:rsidTr="009A70F4">
        <w:trPr>
          <w:trHeight w:val="407"/>
        </w:trPr>
        <w:tc>
          <w:tcPr>
            <w:tcW w:w="10349" w:type="dxa"/>
            <w:gridSpan w:val="2"/>
          </w:tcPr>
          <w:p w14:paraId="7B843BE8" w14:textId="4F925C9D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6.6 </w:t>
            </w:r>
            <w:r w:rsidRPr="00472CE7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Integers</w:t>
            </w:r>
          </w:p>
        </w:tc>
      </w:tr>
      <w:tr w:rsidR="009A70F4" w14:paraId="605D39B7" w14:textId="77777777" w:rsidTr="00DE254E">
        <w:trPr>
          <w:trHeight w:val="3673"/>
        </w:trPr>
        <w:tc>
          <w:tcPr>
            <w:tcW w:w="4679" w:type="dxa"/>
          </w:tcPr>
          <w:p w14:paraId="7EFEEF46" w14:textId="7A086451" w:rsidR="009A70F4" w:rsidRPr="008E2620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7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 </w:t>
            </w:r>
          </w:p>
          <w:p w14:paraId="152E44CC" w14:textId="75F1BBF7" w:rsidR="009A70F4" w:rsidRPr="00066BA1" w:rsidRDefault="00CD3E41" w:rsidP="009A70F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(+8)+(-10)=</m:t>
                </m:r>
              </m:oMath>
            </m:oMathPara>
          </w:p>
          <w:p w14:paraId="2B11FD09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6C24FB36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61C6489E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1FFD8239" w14:textId="6CD229B6" w:rsidR="009A70F4" w:rsidRDefault="009A70F4" w:rsidP="009A70F4"/>
        </w:tc>
        <w:tc>
          <w:tcPr>
            <w:tcW w:w="5670" w:type="dxa"/>
          </w:tcPr>
          <w:p w14:paraId="0EDCB4EF" w14:textId="57E3AB57" w:rsidR="009A70F4" w:rsidRPr="008E2620" w:rsidRDefault="0052165E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38</w:t>
            </w:r>
            <w:r w:rsidR="009A70F4">
              <w:rPr>
                <w:rFonts w:ascii="Tahoma" w:eastAsia="Times New Roman" w:hAnsi="Tahoma" w:cs="Tahoma"/>
                <w:sz w:val="28"/>
                <w:szCs w:val="28"/>
              </w:rPr>
              <w:t xml:space="preserve">)  </w:t>
            </w:r>
          </w:p>
          <w:p w14:paraId="4415FF01" w14:textId="7777777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1AE49C76" w14:textId="42D23E93" w:rsidR="009A70F4" w:rsidRPr="00066BA1" w:rsidRDefault="00CD3E41" w:rsidP="009A70F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(-12)-(+6)=</m:t>
                </m:r>
              </m:oMath>
            </m:oMathPara>
          </w:p>
          <w:p w14:paraId="4F531F34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5B7987D7" w14:textId="1BC19732" w:rsidR="009A70F4" w:rsidRDefault="009A70F4" w:rsidP="009A70F4"/>
        </w:tc>
      </w:tr>
      <w:tr w:rsidR="009A70F4" w14:paraId="31801724" w14:textId="77777777" w:rsidTr="00DE254E">
        <w:tc>
          <w:tcPr>
            <w:tcW w:w="4679" w:type="dxa"/>
          </w:tcPr>
          <w:p w14:paraId="4B9DE945" w14:textId="42E0DA8B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>N 7.6 Integers</w:t>
            </w:r>
          </w:p>
        </w:tc>
        <w:tc>
          <w:tcPr>
            <w:tcW w:w="5670" w:type="dxa"/>
          </w:tcPr>
          <w:p w14:paraId="040AE857" w14:textId="1E9BC0F2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>N 7.6 Integers</w:t>
            </w:r>
          </w:p>
        </w:tc>
      </w:tr>
      <w:tr w:rsidR="009A70F4" w14:paraId="246AD12C" w14:textId="77777777" w:rsidTr="00DE254E">
        <w:trPr>
          <w:trHeight w:val="2259"/>
        </w:trPr>
        <w:tc>
          <w:tcPr>
            <w:tcW w:w="4679" w:type="dxa"/>
          </w:tcPr>
          <w:p w14:paraId="5B2B94D5" w14:textId="258E17D9" w:rsidR="009A70F4" w:rsidRDefault="0052165E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39</w:t>
            </w:r>
            <w:r w:rsidR="009A70F4">
              <w:rPr>
                <w:rFonts w:ascii="Tahoma" w:eastAsia="Times New Roman" w:hAnsi="Tahoma" w:cs="Tahoma"/>
                <w:sz w:val="28"/>
                <w:szCs w:val="28"/>
              </w:rPr>
              <w:t xml:space="preserve">)  </w:t>
            </w:r>
          </w:p>
          <w:p w14:paraId="31F988D8" w14:textId="7777777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4D039BA9" w14:textId="110F9CB0" w:rsidR="009A70F4" w:rsidRPr="00066BA1" w:rsidRDefault="00CD3E41" w:rsidP="009A70F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(-17)-(-20)=</m:t>
                </m:r>
              </m:oMath>
            </m:oMathPara>
          </w:p>
          <w:p w14:paraId="1E779064" w14:textId="77777777" w:rsidR="009A70F4" w:rsidRPr="008E2620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6BEB18AD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40DF6DCD" w14:textId="77777777" w:rsidR="009A70F4" w:rsidRDefault="009A70F4" w:rsidP="009A70F4"/>
        </w:tc>
        <w:tc>
          <w:tcPr>
            <w:tcW w:w="5670" w:type="dxa"/>
          </w:tcPr>
          <w:p w14:paraId="5BBCB286" w14:textId="3F91962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4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0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A17F42">
              <w:rPr>
                <w:rFonts w:ascii="Tahoma" w:eastAsia="Times New Roman" w:hAnsi="Tahoma" w:cs="Tahoma"/>
                <w:sz w:val="28"/>
                <w:szCs w:val="28"/>
              </w:rPr>
              <w:t xml:space="preserve">What is the ratio of 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cars to trucks?</w:t>
            </w:r>
          </w:p>
          <w:p w14:paraId="568416C8" w14:textId="436889E4" w:rsidR="009A70F4" w:rsidRDefault="00D31238" w:rsidP="009A70F4">
            <w:r>
              <w:rPr>
                <w:noProof/>
              </w:rPr>
              <w:drawing>
                <wp:inline distT="0" distB="0" distL="0" distR="0" wp14:anchorId="1C7ECF37" wp14:editId="02E7E3B4">
                  <wp:extent cx="2179983" cy="106680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9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6083" cy="1069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A70F4" w14:paraId="25917CFC" w14:textId="77777777" w:rsidTr="00DE254E">
        <w:tc>
          <w:tcPr>
            <w:tcW w:w="4679" w:type="dxa"/>
          </w:tcPr>
          <w:p w14:paraId="2D8E207A" w14:textId="351EA893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>N 7.6 Integers</w:t>
            </w:r>
          </w:p>
        </w:tc>
        <w:tc>
          <w:tcPr>
            <w:tcW w:w="5670" w:type="dxa"/>
          </w:tcPr>
          <w:p w14:paraId="4080BAF7" w14:textId="07808B67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6.8 </w:t>
            </w:r>
            <w:r w:rsidRPr="00B52237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Ratios</w:t>
            </w:r>
          </w:p>
        </w:tc>
      </w:tr>
      <w:tr w:rsidR="009A70F4" w14:paraId="63D8DCCF" w14:textId="77777777" w:rsidTr="00DE254E">
        <w:trPr>
          <w:trHeight w:val="2527"/>
        </w:trPr>
        <w:tc>
          <w:tcPr>
            <w:tcW w:w="4679" w:type="dxa"/>
          </w:tcPr>
          <w:p w14:paraId="1F4C6BCA" w14:textId="068CEBB0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lastRenderedPageBreak/>
              <w:t>4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 Solve for </w:t>
            </w:r>
            <w:r>
              <w:rPr>
                <w:rFonts w:ascii="Times New Roman" w:eastAsia="Times New Roman" w:hAnsi="Times New Roman" w:cs="Times New Roman"/>
                <w:i/>
                <w:sz w:val="32"/>
                <w:szCs w:val="32"/>
              </w:rPr>
              <w:t>n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. </w:t>
            </w:r>
          </w:p>
          <w:p w14:paraId="3E4B935D" w14:textId="77777777" w:rsidR="00CD3E41" w:rsidRPr="00757913" w:rsidRDefault="00CD3E41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538D1705" w14:textId="75C2F4A4" w:rsidR="009A70F4" w:rsidRPr="00CD3E41" w:rsidRDefault="00D31238" w:rsidP="009A70F4">
            <w:pPr>
              <w:rPr>
                <w:rFonts w:ascii="Times New Roman" w:hAnsi="Times New Roman" w:cs="Times New Roman"/>
                <w:bCs/>
              </w:rPr>
            </w:pPr>
            <w:r w:rsidRPr="00CD3E41">
              <w:rPr>
                <w:rFonts w:ascii="Times New Roman" w:eastAsia="Times New Roman" w:hAnsi="Times New Roman" w:cs="Times New Roman"/>
                <w:bCs/>
                <w:i/>
                <w:sz w:val="32"/>
                <w:szCs w:val="32"/>
              </w:rPr>
              <w:t xml:space="preserve">     </w:t>
            </w:r>
            <w:r w:rsidR="00CD3E41">
              <w:rPr>
                <w:rFonts w:ascii="Times New Roman" w:eastAsia="Times New Roman" w:hAnsi="Times New Roman" w:cs="Times New Roman"/>
                <w:bCs/>
                <w:i/>
                <w:sz w:val="32"/>
                <w:szCs w:val="32"/>
              </w:rPr>
              <w:br/>
            </w:r>
            <m:oMathPara>
              <m:oMath>
                <m:r>
                  <m:rPr>
                    <m:nor/>
                  </m:rPr>
                  <w:rPr>
                    <w:rFonts w:ascii="Cambria Math" w:eastAsia="Times New Roman" w:hAnsi="Cambria Math" w:cs="Times New Roman"/>
                    <w:bCs/>
                    <w:sz w:val="32"/>
                    <w:szCs w:val="32"/>
                  </w:rPr>
                  <m:t>n</m:t>
                </m:r>
                <m:r>
                  <m:rPr>
                    <m:nor/>
                  </m:rPr>
                  <w:rPr>
                    <w:rFonts w:ascii="Cambria Math" w:eastAsia="Times New Roman" w:hAnsi="Cambria Math" w:cs="Times New Roman"/>
                    <w:bCs/>
                    <w:sz w:val="28"/>
                    <w:szCs w:val="28"/>
                  </w:rPr>
                  <m:t xml:space="preserve">  + 6= 14</m:t>
                </m:r>
              </m:oMath>
            </m:oMathPara>
          </w:p>
        </w:tc>
        <w:tc>
          <w:tcPr>
            <w:tcW w:w="5670" w:type="dxa"/>
          </w:tcPr>
          <w:p w14:paraId="7A1470ED" w14:textId="46BA4FE6" w:rsidR="009A70F4" w:rsidRPr="00757913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4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 Solve for </w:t>
            </w:r>
            <w:r w:rsidRPr="00F02EAF">
              <w:rPr>
                <w:rFonts w:ascii="Times New Roman" w:eastAsia="Times New Roman" w:hAnsi="Times New Roman" w:cs="Times New Roman"/>
                <w:i/>
                <w:sz w:val="32"/>
                <w:szCs w:val="32"/>
              </w:rPr>
              <w:t>x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: </w:t>
            </w:r>
          </w:p>
          <w:p w14:paraId="7D3D1C52" w14:textId="7777777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</w:p>
          <w:p w14:paraId="2C74691B" w14:textId="74C0D22D" w:rsidR="009A70F4" w:rsidRPr="004D3F70" w:rsidRDefault="009A70F4" w:rsidP="009A70F4">
            <w:pPr>
              <w:rPr>
                <w:rFonts w:ascii="Cambria Math" w:eastAsia="Times New Roman" w:hAnsi="Cambria Math" w:cs="Times New Roman"/>
                <w:bCs/>
                <w:i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bCs/>
                <w:sz w:val="32"/>
                <w:szCs w:val="32"/>
              </w:rPr>
              <w:t xml:space="preserve">         </w:t>
            </w:r>
            <w:r>
              <w:rPr>
                <w:rFonts w:ascii="Cambria Math" w:eastAsia="Times New Roman" w:hAnsi="Cambria Math" w:cs="Times New Roman"/>
                <w:bCs/>
                <w:i/>
                <w:sz w:val="32"/>
                <w:szCs w:val="32"/>
              </w:rPr>
              <w:br/>
            </w:r>
            <m:oMathPara>
              <m:oMath>
                <m: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7x=35</m:t>
                </m:r>
              </m:oMath>
            </m:oMathPara>
          </w:p>
          <w:p w14:paraId="66B90A9B" w14:textId="77777777" w:rsidR="009A70F4" w:rsidRDefault="009A70F4" w:rsidP="009A70F4"/>
        </w:tc>
      </w:tr>
      <w:tr w:rsidR="009A70F4" w14:paraId="10576A12" w14:textId="77777777" w:rsidTr="00DE254E">
        <w:tc>
          <w:tcPr>
            <w:tcW w:w="4679" w:type="dxa"/>
          </w:tcPr>
          <w:p w14:paraId="68AE776C" w14:textId="316FF85E" w:rsidR="009A70F4" w:rsidRDefault="009A70F4" w:rsidP="009A70F4">
            <w:r w:rsidRPr="00717069">
              <w:rPr>
                <w:rFonts w:ascii="Tahoma" w:eastAsia="Times New Roman" w:hAnsi="Tahoma" w:cs="Tahoma"/>
                <w:sz w:val="20"/>
                <w:szCs w:val="20"/>
              </w:rPr>
              <w:t xml:space="preserve">P5.2 </w:t>
            </w:r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6.2 </w:t>
            </w:r>
            <w:r w:rsidRPr="00717069">
              <w:rPr>
                <w:rFonts w:ascii="Tahoma" w:eastAsia="Times New Roman" w:hAnsi="Tahoma" w:cs="Tahoma"/>
                <w:i/>
                <w:sz w:val="20"/>
                <w:szCs w:val="20"/>
              </w:rPr>
              <w:t>Equations</w:t>
            </w:r>
          </w:p>
        </w:tc>
        <w:tc>
          <w:tcPr>
            <w:tcW w:w="5670" w:type="dxa"/>
          </w:tcPr>
          <w:p w14:paraId="0828627F" w14:textId="08F0F945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>P6.2</w:t>
            </w:r>
            <w:r w:rsidRPr="00717069">
              <w:rPr>
                <w:rFonts w:ascii="Tahoma" w:eastAsia="Times New Roman" w:hAnsi="Tahoma" w:cs="Tahoma"/>
                <w:i/>
                <w:sz w:val="20"/>
                <w:szCs w:val="20"/>
              </w:rPr>
              <w:t>Equations</w:t>
            </w:r>
          </w:p>
        </w:tc>
      </w:tr>
      <w:tr w:rsidR="009A70F4" w14:paraId="7AFA0B8C" w14:textId="77777777" w:rsidTr="00DE254E">
        <w:trPr>
          <w:trHeight w:val="3134"/>
        </w:trPr>
        <w:tc>
          <w:tcPr>
            <w:tcW w:w="4679" w:type="dxa"/>
          </w:tcPr>
          <w:p w14:paraId="07710428" w14:textId="053B5BE5" w:rsidR="009A70F4" w:rsidRDefault="009A70F4" w:rsidP="009A70F4">
            <w:pP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>4</w:t>
            </w:r>
            <w:r w:rsidR="0052165E">
              <w:rPr>
                <w:rFonts w:ascii="Tahoma" w:eastAsia="Times New Roman" w:hAnsi="Tahoma" w:cs="Tahoma"/>
                <w:bCs/>
                <w:sz w:val="28"/>
                <w:szCs w:val="28"/>
              </w:rPr>
              <w:t>3</w:t>
            </w: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>) Solve for</w:t>
            </w:r>
            <w:r w:rsidRPr="00EF3A84"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</w:rPr>
              <w:t>t</w:t>
            </w: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>:</w:t>
            </w:r>
          </w:p>
          <w:p w14:paraId="15B91CCB" w14:textId="77777777" w:rsidR="009A70F4" w:rsidRDefault="009A70F4" w:rsidP="009A70F4">
            <w:pP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</w:p>
          <w:p w14:paraId="79925C4D" w14:textId="77777777" w:rsidR="009A70F4" w:rsidRDefault="009A70F4" w:rsidP="009A70F4">
            <w:pPr>
              <w:rPr>
                <w:rFonts w:ascii="Times New Roman" w:eastAsia="Times New Roman" w:hAnsi="Times New Roman" w:cs="Times New Roman"/>
                <w:bCs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bCs/>
                <w:sz w:val="32"/>
                <w:szCs w:val="32"/>
              </w:rPr>
              <w:t xml:space="preserve">         </w:t>
            </w:r>
          </w:p>
          <w:p w14:paraId="34CB5560" w14:textId="7EEBFDE4" w:rsidR="009A70F4" w:rsidRDefault="009A70F4" w:rsidP="009A70F4">
            <m:oMathPara>
              <m:oMath>
                <m: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3t+5=23</m:t>
                </m:r>
              </m:oMath>
            </m:oMathPara>
          </w:p>
        </w:tc>
        <w:tc>
          <w:tcPr>
            <w:tcW w:w="5670" w:type="dxa"/>
          </w:tcPr>
          <w:p w14:paraId="3E7800D9" w14:textId="49D2CAD3" w:rsidR="009A70F4" w:rsidRDefault="009A70F4" w:rsidP="009A70F4">
            <w:pP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>4</w:t>
            </w:r>
            <w:r w:rsidR="0052165E">
              <w:rPr>
                <w:rFonts w:ascii="Tahoma" w:eastAsia="Times New Roman" w:hAnsi="Tahoma" w:cs="Tahoma"/>
                <w:bCs/>
                <w:sz w:val="28"/>
                <w:szCs w:val="28"/>
              </w:rPr>
              <w:t>4</w:t>
            </w: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 xml:space="preserve">) 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Solve for </w:t>
            </w:r>
            <w:r w:rsidRPr="00F02EAF">
              <w:rPr>
                <w:rFonts w:ascii="Times New Roman" w:eastAsia="Times New Roman" w:hAnsi="Times New Roman" w:cs="Times New Roman"/>
                <w:i/>
                <w:sz w:val="32"/>
                <w:szCs w:val="32"/>
              </w:rPr>
              <w:t>x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: </w:t>
            </w: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 xml:space="preserve"> </w:t>
            </w:r>
          </w:p>
          <w:p w14:paraId="1CC569C3" w14:textId="77777777" w:rsidR="009A70F4" w:rsidRDefault="009A70F4" w:rsidP="009A70F4">
            <w:pP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</w:p>
          <w:p w14:paraId="77971B2A" w14:textId="763C5FD5" w:rsidR="009A70F4" w:rsidRDefault="00000000" w:rsidP="009A70F4">
            <m:oMathPara>
              <m:oMath>
                <m:f>
                  <m:fPr>
                    <m:ctrlPr>
                      <w:rPr>
                        <w:rFonts w:ascii="Cambria Math" w:eastAsia="Times New Roman" w:hAnsi="Cambria Math" w:cs="Tahoma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ahoma"/>
                        <w:sz w:val="32"/>
                        <w:szCs w:val="32"/>
                      </w:rPr>
                      <m:t>x</m:t>
                    </m:r>
                  </m:num>
                  <m:den>
                    <m:r>
                      <w:rPr>
                        <w:rFonts w:ascii="Cambria Math" w:eastAsia="Times New Roman" w:hAnsi="Cambria Math" w:cs="Tahoma"/>
                        <w:sz w:val="32"/>
                        <w:szCs w:val="32"/>
                      </w:rPr>
                      <m:t>4</m:t>
                    </m:r>
                  </m:den>
                </m:f>
                <m:r>
                  <w:rPr>
                    <w:rFonts w:ascii="Cambria Math" w:eastAsia="Times New Roman" w:hAnsi="Cambria Math" w:cs="Tahoma"/>
                    <w:sz w:val="32"/>
                    <w:szCs w:val="32"/>
                  </w:rPr>
                  <m:t>=7</m:t>
                </m:r>
              </m:oMath>
            </m:oMathPara>
          </w:p>
        </w:tc>
      </w:tr>
      <w:tr w:rsidR="009A70F4" w14:paraId="44DC03BF" w14:textId="77777777" w:rsidTr="00DE254E">
        <w:tc>
          <w:tcPr>
            <w:tcW w:w="4679" w:type="dxa"/>
          </w:tcPr>
          <w:p w14:paraId="5D16F4C1" w14:textId="62BA15BD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 7.3 </w:t>
            </w:r>
            <w:r w:rsidRPr="006A36E9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Two Step Equation</w:t>
            </w:r>
          </w:p>
        </w:tc>
        <w:tc>
          <w:tcPr>
            <w:tcW w:w="5670" w:type="dxa"/>
          </w:tcPr>
          <w:p w14:paraId="54B87E8F" w14:textId="17E0D2F9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 7.3 </w:t>
            </w:r>
            <w:r w:rsidRPr="006A36E9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 xml:space="preserve"> Equation</w:t>
            </w:r>
          </w:p>
        </w:tc>
      </w:tr>
      <w:tr w:rsidR="009A70F4" w14:paraId="2B1C0C3C" w14:textId="77777777" w:rsidTr="00DE254E">
        <w:trPr>
          <w:trHeight w:val="3296"/>
        </w:trPr>
        <w:tc>
          <w:tcPr>
            <w:tcW w:w="4679" w:type="dxa"/>
          </w:tcPr>
          <w:p w14:paraId="5BD1A077" w14:textId="61F30BD6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4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5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 Solve for </w:t>
            </w:r>
            <w:r w:rsidRPr="00F02EAF">
              <w:rPr>
                <w:rFonts w:ascii="Times New Roman" w:eastAsia="Times New Roman" w:hAnsi="Times New Roman" w:cs="Times New Roman"/>
                <w:i/>
                <w:sz w:val="32"/>
                <w:szCs w:val="32"/>
              </w:rPr>
              <w:t>x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: </w:t>
            </w:r>
          </w:p>
          <w:p w14:paraId="1405CD59" w14:textId="77777777" w:rsidR="009A70F4" w:rsidRPr="00757913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770C60F8" w14:textId="13814DE9" w:rsidR="009A70F4" w:rsidRDefault="00000000" w:rsidP="009A70F4">
            <m:oMathPara>
              <m:oMath>
                <m:f>
                  <m:fPr>
                    <m:ctrlPr>
                      <w:rPr>
                        <w:rFonts w:ascii="Cambria Math" w:eastAsia="Times New Roman" w:hAnsi="Cambria Math" w:cs="Tahoma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ahoma"/>
                        <w:sz w:val="28"/>
                        <w:szCs w:val="28"/>
                      </w:rPr>
                      <m:t>x</m:t>
                    </m:r>
                  </m:num>
                  <m:den>
                    <m:r>
                      <w:rPr>
                        <w:rFonts w:ascii="Cambria Math" w:eastAsia="Times New Roman" w:hAnsi="Cambria Math" w:cs="Tahoma"/>
                        <w:sz w:val="28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>-3=7</m:t>
                </m:r>
              </m:oMath>
            </m:oMathPara>
          </w:p>
        </w:tc>
        <w:tc>
          <w:tcPr>
            <w:tcW w:w="5670" w:type="dxa"/>
          </w:tcPr>
          <w:p w14:paraId="3DF7D9F2" w14:textId="356AF836" w:rsidR="00CD3E41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4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6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6A36E9">
              <w:rPr>
                <w:rFonts w:ascii="Tahoma" w:eastAsia="Times New Roman" w:hAnsi="Tahoma" w:cs="Tahoma"/>
                <w:sz w:val="28"/>
                <w:szCs w:val="28"/>
              </w:rPr>
              <w:t xml:space="preserve">Evaluate the expression </w:t>
            </w:r>
          </w:p>
          <w:p w14:paraId="24C1B147" w14:textId="35BAB74D" w:rsidR="00CD3E41" w:rsidRDefault="00CD3E41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30F110BE" w14:textId="0A25C486" w:rsidR="009A70F4" w:rsidRPr="00CD3E41" w:rsidRDefault="00CD3E41" w:rsidP="00CD3E41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        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x-5</m:t>
              </m:r>
            </m:oMath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     </w:t>
            </w:r>
            <w:r w:rsidR="009A70F4" w:rsidRPr="006A36E9">
              <w:rPr>
                <w:rFonts w:ascii="Tahoma" w:eastAsia="Times New Roman" w:hAnsi="Tahoma" w:cs="Tahoma"/>
                <w:sz w:val="28"/>
                <w:szCs w:val="28"/>
              </w:rPr>
              <w:t xml:space="preserve">when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x=3</m:t>
              </m:r>
            </m:oMath>
          </w:p>
        </w:tc>
      </w:tr>
      <w:tr w:rsidR="009A70F4" w14:paraId="7221EA75" w14:textId="77777777" w:rsidTr="00DE254E">
        <w:tc>
          <w:tcPr>
            <w:tcW w:w="4679" w:type="dxa"/>
          </w:tcPr>
          <w:p w14:paraId="5985927B" w14:textId="79D9DDD1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 7.3 </w:t>
            </w:r>
            <w:r w:rsidRPr="006A36E9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Two Step Equation</w:t>
            </w:r>
          </w:p>
        </w:tc>
        <w:tc>
          <w:tcPr>
            <w:tcW w:w="5670" w:type="dxa"/>
          </w:tcPr>
          <w:p w14:paraId="74516879" w14:textId="361F9D74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 7.2 </w:t>
            </w:r>
            <w:r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Evaluate Expression</w:t>
            </w:r>
          </w:p>
        </w:tc>
      </w:tr>
      <w:tr w:rsidR="00B45C4F" w14:paraId="57CE9F8F" w14:textId="77777777" w:rsidTr="00DC4509">
        <w:trPr>
          <w:trHeight w:val="2826"/>
        </w:trPr>
        <w:tc>
          <w:tcPr>
            <w:tcW w:w="10349" w:type="dxa"/>
            <w:gridSpan w:val="2"/>
          </w:tcPr>
          <w:p w14:paraId="277A81B9" w14:textId="43345D22" w:rsidR="00B45C4F" w:rsidRDefault="00B45C4F" w:rsidP="00B45C4F">
            <w:pP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>4</w:t>
            </w:r>
            <w:r w:rsidR="0052165E">
              <w:rPr>
                <w:rFonts w:ascii="Tahoma" w:eastAsia="Times New Roman" w:hAnsi="Tahoma" w:cs="Tahoma"/>
                <w:bCs/>
                <w:sz w:val="28"/>
                <w:szCs w:val="28"/>
              </w:rPr>
              <w:t>7</w:t>
            </w: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>) Write the rule with words or an equation</w:t>
            </w:r>
          </w:p>
          <w:p w14:paraId="4AE5BA97" w14:textId="77777777" w:rsidR="0052165E" w:rsidRDefault="0052165E" w:rsidP="00B45C4F">
            <w:pP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92"/>
              <w:gridCol w:w="709"/>
            </w:tblGrid>
            <w:tr w:rsidR="00B45C4F" w14:paraId="412457DE" w14:textId="77777777" w:rsidTr="000A35F1">
              <w:tc>
                <w:tcPr>
                  <w:tcW w:w="592" w:type="dxa"/>
                </w:tcPr>
                <w:p w14:paraId="21CF62A3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</w:tcPr>
                <w:p w14:paraId="2C07C52F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3</w:t>
                  </w:r>
                </w:p>
              </w:tc>
            </w:tr>
            <w:tr w:rsidR="00B45C4F" w14:paraId="1556B7DD" w14:textId="77777777" w:rsidTr="000A35F1">
              <w:tc>
                <w:tcPr>
                  <w:tcW w:w="592" w:type="dxa"/>
                </w:tcPr>
                <w:p w14:paraId="2A4BB78A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709" w:type="dxa"/>
                </w:tcPr>
                <w:p w14:paraId="35CD0572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7</w:t>
                  </w:r>
                </w:p>
              </w:tc>
            </w:tr>
            <w:tr w:rsidR="00B45C4F" w14:paraId="1741AE2A" w14:textId="77777777" w:rsidTr="000A35F1">
              <w:tc>
                <w:tcPr>
                  <w:tcW w:w="592" w:type="dxa"/>
                </w:tcPr>
                <w:p w14:paraId="3AD85DC5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709" w:type="dxa"/>
                </w:tcPr>
                <w:p w14:paraId="19922928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11</w:t>
                  </w:r>
                </w:p>
              </w:tc>
            </w:tr>
            <w:tr w:rsidR="00B45C4F" w14:paraId="12318D4C" w14:textId="77777777" w:rsidTr="000A35F1">
              <w:tc>
                <w:tcPr>
                  <w:tcW w:w="592" w:type="dxa"/>
                </w:tcPr>
                <w:p w14:paraId="4DC33170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709" w:type="dxa"/>
                </w:tcPr>
                <w:p w14:paraId="544C67A8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15</w:t>
                  </w:r>
                </w:p>
              </w:tc>
            </w:tr>
            <w:tr w:rsidR="00B45C4F" w14:paraId="5802572B" w14:textId="77777777" w:rsidTr="000A35F1">
              <w:tc>
                <w:tcPr>
                  <w:tcW w:w="592" w:type="dxa"/>
                </w:tcPr>
                <w:p w14:paraId="12065A5A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709" w:type="dxa"/>
                </w:tcPr>
                <w:p w14:paraId="18C4FBF3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19</w:t>
                  </w:r>
                </w:p>
              </w:tc>
            </w:tr>
          </w:tbl>
          <w:p w14:paraId="6DD67836" w14:textId="0702E121" w:rsidR="00B45C4F" w:rsidRDefault="00B45C4F" w:rsidP="00B45C4F"/>
        </w:tc>
      </w:tr>
      <w:tr w:rsidR="00B45C4F" w14:paraId="79AC3F6B" w14:textId="77777777" w:rsidTr="00B1110B">
        <w:tc>
          <w:tcPr>
            <w:tcW w:w="10349" w:type="dxa"/>
            <w:gridSpan w:val="2"/>
          </w:tcPr>
          <w:p w14:paraId="5DAAB9F1" w14:textId="038F13D4" w:rsidR="00B45C4F" w:rsidRDefault="00B45C4F" w:rsidP="00B45C4F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6.1, P7.1 </w:t>
            </w:r>
            <w:r w:rsidRPr="003466CA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Tables and Graphs</w:t>
            </w:r>
          </w:p>
        </w:tc>
      </w:tr>
      <w:tr w:rsidR="00B45C4F" w14:paraId="064698BE" w14:textId="77777777" w:rsidTr="00634BD5">
        <w:trPr>
          <w:trHeight w:val="2635"/>
        </w:trPr>
        <w:tc>
          <w:tcPr>
            <w:tcW w:w="10349" w:type="dxa"/>
            <w:gridSpan w:val="2"/>
          </w:tcPr>
          <w:tbl>
            <w:tblPr>
              <w:tblStyle w:val="TableGrid"/>
              <w:tblpPr w:leftFromText="180" w:rightFromText="180" w:vertAnchor="text" w:horzAnchor="page" w:tblpX="8389" w:tblpY="128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276"/>
              <w:gridCol w:w="1204"/>
            </w:tblGrid>
            <w:tr w:rsidR="00B45C4F" w14:paraId="4499AE79" w14:textId="77777777" w:rsidTr="000A35F1">
              <w:trPr>
                <w:trHeight w:val="624"/>
              </w:trPr>
              <w:tc>
                <w:tcPr>
                  <w:tcW w:w="1276" w:type="dxa"/>
                </w:tcPr>
                <w:p w14:paraId="687715EC" w14:textId="77777777" w:rsidR="00B45C4F" w:rsidRPr="00BB7EBE" w:rsidRDefault="00B45C4F" w:rsidP="00B45C4F">
                  <w:pPr>
                    <w:rPr>
                      <w:rFonts w:ascii="Tahoma" w:eastAsia="Times New Roman" w:hAnsi="Tahoma" w:cs="Tahoma"/>
                      <w:sz w:val="20"/>
                      <w:szCs w:val="20"/>
                    </w:rPr>
                  </w:pPr>
                  <w:r w:rsidRPr="00BB7EBE">
                    <w:rPr>
                      <w:rFonts w:ascii="Tahoma" w:eastAsia="Times New Roman" w:hAnsi="Tahoma" w:cs="Tahoma"/>
                      <w:sz w:val="20"/>
                      <w:szCs w:val="20"/>
                    </w:rPr>
                    <w:lastRenderedPageBreak/>
                    <w:t>Figure number</w:t>
                  </w:r>
                </w:p>
              </w:tc>
              <w:tc>
                <w:tcPr>
                  <w:tcW w:w="1204" w:type="dxa"/>
                </w:tcPr>
                <w:p w14:paraId="3B90FF29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0"/>
                      <w:szCs w:val="20"/>
                    </w:rPr>
                    <w:t>N</w:t>
                  </w:r>
                  <w:r w:rsidRPr="00BB7EBE">
                    <w:rPr>
                      <w:rFonts w:ascii="Tahoma" w:eastAsia="Times New Roman" w:hAnsi="Tahoma" w:cs="Tahoma"/>
                      <w:sz w:val="20"/>
                      <w:szCs w:val="20"/>
                    </w:rPr>
                    <w:t>umber</w:t>
                  </w:r>
                  <w:r>
                    <w:rPr>
                      <w:rFonts w:ascii="Tahoma" w:eastAsia="Times New Roman" w:hAnsi="Tahoma" w:cs="Tahoma"/>
                      <w:sz w:val="20"/>
                      <w:szCs w:val="20"/>
                    </w:rPr>
                    <w:t xml:space="preserve"> of Blocks</w:t>
                  </w:r>
                </w:p>
              </w:tc>
            </w:tr>
            <w:tr w:rsidR="00B45C4F" w14:paraId="022986BF" w14:textId="77777777" w:rsidTr="000A35F1">
              <w:trPr>
                <w:trHeight w:val="624"/>
              </w:trPr>
              <w:tc>
                <w:tcPr>
                  <w:tcW w:w="1276" w:type="dxa"/>
                </w:tcPr>
                <w:p w14:paraId="56C724FB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  <w:tc>
                <w:tcPr>
                  <w:tcW w:w="1204" w:type="dxa"/>
                </w:tcPr>
                <w:p w14:paraId="30E2A6E6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</w:tr>
            <w:tr w:rsidR="00B45C4F" w14:paraId="44B044DE" w14:textId="77777777" w:rsidTr="000A35F1">
              <w:trPr>
                <w:trHeight w:val="624"/>
              </w:trPr>
              <w:tc>
                <w:tcPr>
                  <w:tcW w:w="1276" w:type="dxa"/>
                </w:tcPr>
                <w:p w14:paraId="0E2301EA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  <w:tc>
                <w:tcPr>
                  <w:tcW w:w="1204" w:type="dxa"/>
                </w:tcPr>
                <w:p w14:paraId="700D2E25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</w:tr>
            <w:tr w:rsidR="00B45C4F" w14:paraId="2244B853" w14:textId="77777777" w:rsidTr="000A35F1">
              <w:trPr>
                <w:trHeight w:val="624"/>
              </w:trPr>
              <w:tc>
                <w:tcPr>
                  <w:tcW w:w="1276" w:type="dxa"/>
                </w:tcPr>
                <w:p w14:paraId="394EC334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  <w:tc>
                <w:tcPr>
                  <w:tcW w:w="1204" w:type="dxa"/>
                </w:tcPr>
                <w:p w14:paraId="1DA37178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</w:tr>
            <w:tr w:rsidR="00B45C4F" w14:paraId="6A614DD0" w14:textId="77777777" w:rsidTr="000A35F1">
              <w:trPr>
                <w:trHeight w:val="624"/>
              </w:trPr>
              <w:tc>
                <w:tcPr>
                  <w:tcW w:w="1276" w:type="dxa"/>
                </w:tcPr>
                <w:p w14:paraId="416016AD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  <w:tc>
                <w:tcPr>
                  <w:tcW w:w="1204" w:type="dxa"/>
                </w:tcPr>
                <w:p w14:paraId="1E52D27A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</w:tr>
            <w:tr w:rsidR="00B45C4F" w14:paraId="60A47E47" w14:textId="77777777" w:rsidTr="000A35F1">
              <w:trPr>
                <w:trHeight w:val="624"/>
              </w:trPr>
              <w:tc>
                <w:tcPr>
                  <w:tcW w:w="1276" w:type="dxa"/>
                </w:tcPr>
                <w:p w14:paraId="31F306F2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  <w:tc>
                <w:tcPr>
                  <w:tcW w:w="1204" w:type="dxa"/>
                </w:tcPr>
                <w:p w14:paraId="535E3859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</w:tr>
          </w:tbl>
          <w:p w14:paraId="3C8A9A51" w14:textId="15CC1DC1" w:rsidR="00B85C7B" w:rsidRDefault="0052165E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48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="00B45C4F" w:rsidRPr="00BB7EBE">
              <w:rPr>
                <w:rFonts w:ascii="Tahoma" w:eastAsia="Times New Roman" w:hAnsi="Tahoma" w:cs="Tahoma"/>
                <w:sz w:val="28"/>
                <w:szCs w:val="28"/>
              </w:rPr>
              <w:t>Create a table of values for this increasing pattern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 xml:space="preserve">  </w:t>
            </w:r>
          </w:p>
          <w:p w14:paraId="218D62BB" w14:textId="6C717300" w:rsidR="00B45C4F" w:rsidRDefault="00B85C7B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w:drawing>
                <wp:inline distT="0" distB="0" distL="0" distR="0" wp14:anchorId="5755ABC7" wp14:editId="45972309">
                  <wp:extent cx="4343400" cy="1099307"/>
                  <wp:effectExtent l="0" t="0" r="0" b="5715"/>
                  <wp:docPr id="30" name="Picture 30" descr="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 descr="Chart&#10;&#10;Description automatically generated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58700" cy="11031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 xml:space="preserve">                </w:t>
            </w:r>
          </w:p>
          <w:p w14:paraId="481159DA" w14:textId="6A101A05" w:rsidR="00B45C4F" w:rsidRDefault="00B85C7B" w:rsidP="00B45C4F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       </w:t>
            </w:r>
            <w:r>
              <w:rPr>
                <w:rFonts w:ascii="Tahoma" w:eastAsia="Times New Roman" w:hAnsi="Tahoma" w:cs="Tahoma"/>
                <w:sz w:val="20"/>
                <w:szCs w:val="20"/>
              </w:rPr>
              <w:t>Fig. 1                       Fig.2                            Fig. 3</w:t>
            </w:r>
          </w:p>
          <w:p w14:paraId="06C31F5E" w14:textId="77777777" w:rsidR="00B85C7B" w:rsidRPr="00B85C7B" w:rsidRDefault="00B85C7B" w:rsidP="00B45C4F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487331B4" w14:textId="5CB0E9B1" w:rsidR="00B45C4F" w:rsidRDefault="00B45C4F" w:rsidP="00B45C4F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                 </w:t>
            </w:r>
          </w:p>
        </w:tc>
      </w:tr>
      <w:tr w:rsidR="00B45C4F" w14:paraId="262711E6" w14:textId="77777777" w:rsidTr="00C11997">
        <w:tc>
          <w:tcPr>
            <w:tcW w:w="10349" w:type="dxa"/>
            <w:gridSpan w:val="2"/>
          </w:tcPr>
          <w:p w14:paraId="6E6EA7C5" w14:textId="22B10028" w:rsidR="00B45C4F" w:rsidRDefault="00B45C4F" w:rsidP="00B45C4F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6.1 </w:t>
            </w:r>
            <w:r w:rsidRPr="003466CA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Table</w:t>
            </w:r>
            <w:r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 xml:space="preserve"> from pattern</w:t>
            </w:r>
          </w:p>
        </w:tc>
      </w:tr>
      <w:tr w:rsidR="00B45C4F" w14:paraId="0D216708" w14:textId="77777777" w:rsidTr="00FA73BA">
        <w:trPr>
          <w:trHeight w:val="4743"/>
        </w:trPr>
        <w:tc>
          <w:tcPr>
            <w:tcW w:w="10349" w:type="dxa"/>
            <w:gridSpan w:val="2"/>
          </w:tcPr>
          <w:tbl>
            <w:tblPr>
              <w:tblStyle w:val="TableGrid"/>
              <w:tblpPr w:leftFromText="180" w:rightFromText="180" w:vertAnchor="text" w:horzAnchor="margin" w:tblpXSpec="right" w:tblpY="286"/>
              <w:tblOverlap w:val="never"/>
              <w:tblW w:w="2131" w:type="dxa"/>
              <w:tblLook w:val="04A0" w:firstRow="1" w:lastRow="0" w:firstColumn="1" w:lastColumn="0" w:noHBand="0" w:noVBand="1"/>
            </w:tblPr>
            <w:tblGrid>
              <w:gridCol w:w="1129"/>
              <w:gridCol w:w="1002"/>
            </w:tblGrid>
            <w:tr w:rsidR="00B45C4F" w14:paraId="3B925963" w14:textId="77777777" w:rsidTr="000A35F1">
              <w:tc>
                <w:tcPr>
                  <w:tcW w:w="1129" w:type="dxa"/>
                </w:tcPr>
                <w:p w14:paraId="166217A7" w14:textId="77777777" w:rsidR="00B45C4F" w:rsidRPr="00F3121A" w:rsidRDefault="00B45C4F" w:rsidP="00B45C4F">
                  <w:pPr>
                    <w:rPr>
                      <w:rFonts w:ascii="Tahoma" w:eastAsia="Times New Roman" w:hAnsi="Tahoma" w:cs="Tahoma"/>
                      <w:sz w:val="20"/>
                      <w:szCs w:val="20"/>
                    </w:rPr>
                  </w:pPr>
                  <w:r>
                    <w:rPr>
                      <w:rFonts w:ascii="Tahoma" w:eastAsia="Times New Roman" w:hAnsi="Tahoma" w:cs="Tahoma"/>
                      <w:sz w:val="20"/>
                      <w:szCs w:val="20"/>
                    </w:rPr>
                    <w:t>Input</w:t>
                  </w:r>
                </w:p>
              </w:tc>
              <w:tc>
                <w:tcPr>
                  <w:tcW w:w="1002" w:type="dxa"/>
                </w:tcPr>
                <w:p w14:paraId="4C322A6C" w14:textId="77777777" w:rsidR="00B45C4F" w:rsidRPr="00F3121A" w:rsidRDefault="00B45C4F" w:rsidP="00B45C4F">
                  <w:pPr>
                    <w:rPr>
                      <w:rFonts w:ascii="Tahoma" w:eastAsia="Times New Roman" w:hAnsi="Tahoma" w:cs="Tahoma"/>
                      <w:sz w:val="20"/>
                      <w:szCs w:val="20"/>
                    </w:rPr>
                  </w:pPr>
                  <w:r>
                    <w:rPr>
                      <w:rFonts w:ascii="Tahoma" w:eastAsia="Times New Roman" w:hAnsi="Tahoma" w:cs="Tahoma"/>
                      <w:sz w:val="20"/>
                      <w:szCs w:val="20"/>
                    </w:rPr>
                    <w:t>Output</w:t>
                  </w:r>
                </w:p>
              </w:tc>
            </w:tr>
            <w:tr w:rsidR="00B45C4F" w14:paraId="054861B4" w14:textId="77777777" w:rsidTr="00FA73BA">
              <w:trPr>
                <w:trHeight w:val="624"/>
              </w:trPr>
              <w:tc>
                <w:tcPr>
                  <w:tcW w:w="1129" w:type="dxa"/>
                </w:tcPr>
                <w:p w14:paraId="787BF0DF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  <w:tc>
                <w:tcPr>
                  <w:tcW w:w="1002" w:type="dxa"/>
                </w:tcPr>
                <w:p w14:paraId="45D486E9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</w:tr>
            <w:tr w:rsidR="00B45C4F" w14:paraId="53762A9A" w14:textId="77777777" w:rsidTr="00FA73BA">
              <w:trPr>
                <w:trHeight w:val="624"/>
              </w:trPr>
              <w:tc>
                <w:tcPr>
                  <w:tcW w:w="1129" w:type="dxa"/>
                </w:tcPr>
                <w:p w14:paraId="44D8EDB0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  <w:tc>
                <w:tcPr>
                  <w:tcW w:w="1002" w:type="dxa"/>
                </w:tcPr>
                <w:p w14:paraId="512354B9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</w:tr>
            <w:tr w:rsidR="00B45C4F" w14:paraId="252ED3E9" w14:textId="77777777" w:rsidTr="00FA73BA">
              <w:trPr>
                <w:trHeight w:val="624"/>
              </w:trPr>
              <w:tc>
                <w:tcPr>
                  <w:tcW w:w="1129" w:type="dxa"/>
                </w:tcPr>
                <w:p w14:paraId="774D3746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  <w:tc>
                <w:tcPr>
                  <w:tcW w:w="1002" w:type="dxa"/>
                </w:tcPr>
                <w:p w14:paraId="684E76C2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</w:tr>
            <w:tr w:rsidR="00B45C4F" w14:paraId="51119123" w14:textId="77777777" w:rsidTr="00FA73BA">
              <w:trPr>
                <w:trHeight w:val="624"/>
              </w:trPr>
              <w:tc>
                <w:tcPr>
                  <w:tcW w:w="1129" w:type="dxa"/>
                </w:tcPr>
                <w:p w14:paraId="1084468C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  <w:tc>
                <w:tcPr>
                  <w:tcW w:w="1002" w:type="dxa"/>
                </w:tcPr>
                <w:p w14:paraId="3D93257A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</w:tr>
            <w:tr w:rsidR="00FA73BA" w14:paraId="7745C40D" w14:textId="77777777" w:rsidTr="00FA73BA">
              <w:trPr>
                <w:trHeight w:val="624"/>
              </w:trPr>
              <w:tc>
                <w:tcPr>
                  <w:tcW w:w="1129" w:type="dxa"/>
                </w:tcPr>
                <w:p w14:paraId="73D64B00" w14:textId="77777777" w:rsidR="00FA73BA" w:rsidRDefault="00FA73BA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  <w:tc>
                <w:tcPr>
                  <w:tcW w:w="1002" w:type="dxa"/>
                </w:tcPr>
                <w:p w14:paraId="7F082A25" w14:textId="77777777" w:rsidR="00FA73BA" w:rsidRDefault="00FA73BA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</w:tr>
          </w:tbl>
          <w:p w14:paraId="29F9C10F" w14:textId="1E98A7DC" w:rsidR="00B45C4F" w:rsidRDefault="00B45C4F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49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 Create an input/output table from this graph</w:t>
            </w:r>
          </w:p>
          <w:p w14:paraId="6D703204" w14:textId="477F2D7B" w:rsidR="00B45C4F" w:rsidRPr="00F3121A" w:rsidRDefault="00B45C4F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 </w:t>
            </w:r>
          </w:p>
          <w:p w14:paraId="05B85F01" w14:textId="35897A7F" w:rsidR="00B45C4F" w:rsidRDefault="00FA73BA" w:rsidP="00B45C4F">
            <w:r>
              <w:rPr>
                <w:noProof/>
              </w:rPr>
              <w:drawing>
                <wp:inline distT="0" distB="0" distL="0" distR="0" wp14:anchorId="762D2968" wp14:editId="2D0A244F">
                  <wp:extent cx="2369820" cy="2508907"/>
                  <wp:effectExtent l="0" t="0" r="0" b="5715"/>
                  <wp:docPr id="32" name="Picture 32" descr="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Picture 32" descr="Chart&#10;&#10;Description automatically generated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5305" cy="25147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5C4F" w14:paraId="1C591025" w14:textId="77777777" w:rsidTr="00343B65">
        <w:tc>
          <w:tcPr>
            <w:tcW w:w="10349" w:type="dxa"/>
            <w:gridSpan w:val="2"/>
          </w:tcPr>
          <w:p w14:paraId="3F00CA2E" w14:textId="1ECB1F5C" w:rsidR="00B45C4F" w:rsidRDefault="00B45C4F" w:rsidP="00B45C4F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6.1, P7.1 </w:t>
            </w:r>
            <w:r w:rsidRPr="003466CA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Tables and Graphs</w:t>
            </w:r>
          </w:p>
        </w:tc>
      </w:tr>
      <w:tr w:rsidR="00B45C4F" w14:paraId="4CBFC895" w14:textId="77777777" w:rsidTr="00112507">
        <w:trPr>
          <w:trHeight w:val="3251"/>
        </w:trPr>
        <w:tc>
          <w:tcPr>
            <w:tcW w:w="10349" w:type="dxa"/>
            <w:gridSpan w:val="2"/>
          </w:tcPr>
          <w:p w14:paraId="64DED362" w14:textId="180CACC2" w:rsidR="00B45C4F" w:rsidRDefault="00EA3503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853824" behindDoc="1" locked="0" layoutInCell="1" allowOverlap="1" wp14:anchorId="64D4C630" wp14:editId="322132F8">
                  <wp:simplePos x="0" y="0"/>
                  <wp:positionH relativeFrom="column">
                    <wp:posOffset>2853690</wp:posOffset>
                  </wp:positionH>
                  <wp:positionV relativeFrom="paragraph">
                    <wp:posOffset>24130</wp:posOffset>
                  </wp:positionV>
                  <wp:extent cx="3048000" cy="3048000"/>
                  <wp:effectExtent l="0" t="0" r="0" b="0"/>
                  <wp:wrapTight wrapText="bothSides">
                    <wp:wrapPolygon edited="0">
                      <wp:start x="0" y="0"/>
                      <wp:lineTo x="0" y="21465"/>
                      <wp:lineTo x="21465" y="21465"/>
                      <wp:lineTo x="21465" y="0"/>
                      <wp:lineTo x="0" y="0"/>
                    </wp:wrapPolygon>
                  </wp:wrapTight>
                  <wp:docPr id="34" name="Picture 34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4" descr="Chart, line chart&#10;&#10;Description automatically generated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0" cy="30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>5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0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>) Graph using the table of values</w:t>
            </w:r>
          </w:p>
          <w:tbl>
            <w:tblPr>
              <w:tblStyle w:val="TableGrid"/>
              <w:tblpPr w:leftFromText="180" w:rightFromText="180" w:vertAnchor="text" w:horzAnchor="margin" w:tblpY="164"/>
              <w:tblOverlap w:val="never"/>
              <w:tblW w:w="2131" w:type="dxa"/>
              <w:tblLook w:val="04A0" w:firstRow="1" w:lastRow="0" w:firstColumn="1" w:lastColumn="0" w:noHBand="0" w:noVBand="1"/>
            </w:tblPr>
            <w:tblGrid>
              <w:gridCol w:w="1129"/>
              <w:gridCol w:w="1002"/>
            </w:tblGrid>
            <w:tr w:rsidR="00B45C4F" w:rsidRPr="007372E3" w14:paraId="66738F64" w14:textId="77777777" w:rsidTr="000A35F1">
              <w:tc>
                <w:tcPr>
                  <w:tcW w:w="1129" w:type="dxa"/>
                </w:tcPr>
                <w:p w14:paraId="53603144" w14:textId="77777777" w:rsidR="00B45C4F" w:rsidRPr="007372E3" w:rsidRDefault="00B45C4F" w:rsidP="00B45C4F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7372E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1002" w:type="dxa"/>
                </w:tcPr>
                <w:p w14:paraId="2C4ECF4D" w14:textId="77777777" w:rsidR="00B45C4F" w:rsidRPr="007372E3" w:rsidRDefault="00B45C4F" w:rsidP="00B45C4F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7372E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y</w:t>
                  </w:r>
                </w:p>
              </w:tc>
            </w:tr>
            <w:tr w:rsidR="00B45C4F" w:rsidRPr="007372E3" w14:paraId="6B2EA9BC" w14:textId="77777777" w:rsidTr="000A35F1">
              <w:tc>
                <w:tcPr>
                  <w:tcW w:w="1129" w:type="dxa"/>
                </w:tcPr>
                <w:p w14:paraId="7A50E809" w14:textId="77777777" w:rsidR="00B45C4F" w:rsidRPr="007372E3" w:rsidRDefault="00B45C4F" w:rsidP="00B45C4F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002" w:type="dxa"/>
                </w:tcPr>
                <w:p w14:paraId="0CE29304" w14:textId="77777777" w:rsidR="00B45C4F" w:rsidRPr="007372E3" w:rsidRDefault="00B45C4F" w:rsidP="00B45C4F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B45C4F" w:rsidRPr="007372E3" w14:paraId="1F4DD37E" w14:textId="77777777" w:rsidTr="000A35F1">
              <w:tc>
                <w:tcPr>
                  <w:tcW w:w="1129" w:type="dxa"/>
                </w:tcPr>
                <w:p w14:paraId="783294B8" w14:textId="77777777" w:rsidR="00B45C4F" w:rsidRPr="007372E3" w:rsidRDefault="00B45C4F" w:rsidP="00B45C4F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002" w:type="dxa"/>
                </w:tcPr>
                <w:p w14:paraId="478047C3" w14:textId="77777777" w:rsidR="00B45C4F" w:rsidRPr="007372E3" w:rsidRDefault="00B45C4F" w:rsidP="00B45C4F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</w:tr>
            <w:tr w:rsidR="00B45C4F" w:rsidRPr="007372E3" w14:paraId="65C1E46C" w14:textId="77777777" w:rsidTr="000A35F1">
              <w:tc>
                <w:tcPr>
                  <w:tcW w:w="1129" w:type="dxa"/>
                </w:tcPr>
                <w:p w14:paraId="07B73F7A" w14:textId="77777777" w:rsidR="00B45C4F" w:rsidRPr="007372E3" w:rsidRDefault="00B45C4F" w:rsidP="00B45C4F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1002" w:type="dxa"/>
                </w:tcPr>
                <w:p w14:paraId="1C0ACF5D" w14:textId="77777777" w:rsidR="00B45C4F" w:rsidRPr="007372E3" w:rsidRDefault="00B45C4F" w:rsidP="00B45C4F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B45C4F" w:rsidRPr="007372E3" w14:paraId="6EEAF93B" w14:textId="77777777" w:rsidTr="000A35F1">
              <w:tc>
                <w:tcPr>
                  <w:tcW w:w="1129" w:type="dxa"/>
                </w:tcPr>
                <w:p w14:paraId="5A64E191" w14:textId="77777777" w:rsidR="00B45C4F" w:rsidRPr="007372E3" w:rsidRDefault="00B45C4F" w:rsidP="00B45C4F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1002" w:type="dxa"/>
                </w:tcPr>
                <w:p w14:paraId="6B2E6BD0" w14:textId="77777777" w:rsidR="00B45C4F" w:rsidRPr="007372E3" w:rsidRDefault="00B45C4F" w:rsidP="00B45C4F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8</w:t>
                  </w:r>
                </w:p>
              </w:tc>
            </w:tr>
          </w:tbl>
          <w:p w14:paraId="47683136" w14:textId="6BB9FC27" w:rsidR="00B45C4F" w:rsidRDefault="00B45C4F" w:rsidP="00B45C4F">
            <w:pPr>
              <w:rPr>
                <w:noProof/>
              </w:rPr>
            </w:pPr>
          </w:p>
          <w:p w14:paraId="05168774" w14:textId="780E9FB2" w:rsidR="00EA3503" w:rsidRDefault="00EA3503" w:rsidP="00B45C4F">
            <w:pPr>
              <w:rPr>
                <w:noProof/>
              </w:rPr>
            </w:pPr>
          </w:p>
          <w:p w14:paraId="289A912A" w14:textId="6A2D8D3B" w:rsidR="00B45C4F" w:rsidRDefault="00B45C4F" w:rsidP="00B45C4F"/>
        </w:tc>
      </w:tr>
      <w:tr w:rsidR="00B45C4F" w14:paraId="7CC1D036" w14:textId="77777777" w:rsidTr="00B14473">
        <w:tc>
          <w:tcPr>
            <w:tcW w:w="10349" w:type="dxa"/>
            <w:gridSpan w:val="2"/>
          </w:tcPr>
          <w:p w14:paraId="0174E6AB" w14:textId="1A88F2EE" w:rsidR="00B45C4F" w:rsidRDefault="00B45C4F" w:rsidP="00B45C4F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6.1, P7.1 </w:t>
            </w:r>
            <w:r w:rsidRPr="003466CA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Tables and Graphs</w:t>
            </w:r>
          </w:p>
        </w:tc>
      </w:tr>
      <w:tr w:rsidR="00B45C4F" w14:paraId="7F11F0ED" w14:textId="77777777" w:rsidTr="00EA3503">
        <w:trPr>
          <w:trHeight w:val="4711"/>
        </w:trPr>
        <w:tc>
          <w:tcPr>
            <w:tcW w:w="4679" w:type="dxa"/>
          </w:tcPr>
          <w:p w14:paraId="5B9CCEB8" w14:textId="40372089" w:rsidR="00B45C4F" w:rsidRDefault="00B45C4F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5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Write an equation to represent the rule for this table. Use </w:t>
            </w:r>
            <w:r w:rsidRPr="004D3BC2">
              <w:rPr>
                <w:rFonts w:ascii="Tahoma" w:eastAsia="Times New Roman" w:hAnsi="Tahoma" w:cs="Tahoma"/>
                <w:b/>
                <w:bCs/>
                <w:sz w:val="28"/>
                <w:szCs w:val="28"/>
              </w:rPr>
              <w:t>C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for cost and </w:t>
            </w:r>
            <w:r>
              <w:rPr>
                <w:rFonts w:ascii="Tahoma" w:eastAsia="Times New Roman" w:hAnsi="Tahoma" w:cs="Tahoma"/>
                <w:b/>
                <w:bCs/>
                <w:sz w:val="28"/>
                <w:szCs w:val="28"/>
              </w:rPr>
              <w:t>n</w:t>
            </w:r>
            <w:r w:rsidRPr="004D3BC2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for number of guests.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305"/>
              <w:gridCol w:w="1134"/>
            </w:tblGrid>
            <w:tr w:rsidR="00B45C4F" w14:paraId="0FA56DEB" w14:textId="77777777" w:rsidTr="000A35F1">
              <w:tc>
                <w:tcPr>
                  <w:tcW w:w="1305" w:type="dxa"/>
                </w:tcPr>
                <w:p w14:paraId="29B33CC4" w14:textId="77777777" w:rsidR="00B45C4F" w:rsidRPr="004D3BC2" w:rsidRDefault="00B45C4F" w:rsidP="00B45C4F">
                  <w:pPr>
                    <w:rPr>
                      <w:rFonts w:ascii="Tahoma" w:eastAsia="Times New Roman" w:hAnsi="Tahoma" w:cs="Tahoma"/>
                      <w:sz w:val="20"/>
                      <w:szCs w:val="20"/>
                    </w:rPr>
                  </w:pPr>
                  <w:r w:rsidRPr="004D3BC2">
                    <w:rPr>
                      <w:rFonts w:ascii="Tahoma" w:eastAsia="Times New Roman" w:hAnsi="Tahoma" w:cs="Tahoma"/>
                      <w:sz w:val="20"/>
                      <w:szCs w:val="20"/>
                    </w:rPr>
                    <w:t>Number of Guests</w:t>
                  </w:r>
                </w:p>
              </w:tc>
              <w:tc>
                <w:tcPr>
                  <w:tcW w:w="1134" w:type="dxa"/>
                </w:tcPr>
                <w:p w14:paraId="5C2EEF76" w14:textId="77777777" w:rsidR="00B45C4F" w:rsidRPr="004D3BC2" w:rsidRDefault="00B45C4F" w:rsidP="00B45C4F">
                  <w:pPr>
                    <w:rPr>
                      <w:rFonts w:ascii="Tahoma" w:eastAsia="Times New Roman" w:hAnsi="Tahoma" w:cs="Tahoma"/>
                      <w:sz w:val="20"/>
                      <w:szCs w:val="20"/>
                    </w:rPr>
                  </w:pPr>
                  <w:r w:rsidRPr="004D3BC2">
                    <w:rPr>
                      <w:rFonts w:ascii="Tahoma" w:eastAsia="Times New Roman" w:hAnsi="Tahoma" w:cs="Tahoma"/>
                      <w:sz w:val="20"/>
                      <w:szCs w:val="20"/>
                    </w:rPr>
                    <w:t>Cost</w:t>
                  </w:r>
                </w:p>
              </w:tc>
            </w:tr>
            <w:tr w:rsidR="00B45C4F" w14:paraId="07AC8F69" w14:textId="77777777" w:rsidTr="000A35F1">
              <w:tc>
                <w:tcPr>
                  <w:tcW w:w="1305" w:type="dxa"/>
                </w:tcPr>
                <w:p w14:paraId="58768100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134" w:type="dxa"/>
                </w:tcPr>
                <w:p w14:paraId="553FB26B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8"/>
                      <w:szCs w:val="28"/>
                    </w:rPr>
                    <w:t>20</w:t>
                  </w:r>
                </w:p>
              </w:tc>
            </w:tr>
            <w:tr w:rsidR="00B45C4F" w14:paraId="43377275" w14:textId="77777777" w:rsidTr="000A35F1">
              <w:tc>
                <w:tcPr>
                  <w:tcW w:w="1305" w:type="dxa"/>
                </w:tcPr>
                <w:p w14:paraId="02066F23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134" w:type="dxa"/>
                </w:tcPr>
                <w:p w14:paraId="4BE249D6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8"/>
                      <w:szCs w:val="28"/>
                    </w:rPr>
                    <w:t>40</w:t>
                  </w:r>
                </w:p>
              </w:tc>
            </w:tr>
            <w:tr w:rsidR="00B45C4F" w14:paraId="4DEAA803" w14:textId="77777777" w:rsidTr="000A35F1">
              <w:tc>
                <w:tcPr>
                  <w:tcW w:w="1305" w:type="dxa"/>
                </w:tcPr>
                <w:p w14:paraId="412EC992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134" w:type="dxa"/>
                </w:tcPr>
                <w:p w14:paraId="3AF7C26D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8"/>
                      <w:szCs w:val="28"/>
                    </w:rPr>
                    <w:t>60</w:t>
                  </w:r>
                </w:p>
              </w:tc>
            </w:tr>
            <w:tr w:rsidR="00B45C4F" w14:paraId="58C816EF" w14:textId="77777777" w:rsidTr="000A35F1">
              <w:tc>
                <w:tcPr>
                  <w:tcW w:w="1305" w:type="dxa"/>
                </w:tcPr>
                <w:p w14:paraId="3E3C61D1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1134" w:type="dxa"/>
                </w:tcPr>
                <w:p w14:paraId="2D8169E4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8"/>
                      <w:szCs w:val="28"/>
                    </w:rPr>
                    <w:t>100</w:t>
                  </w:r>
                </w:p>
              </w:tc>
            </w:tr>
            <w:tr w:rsidR="00B45C4F" w14:paraId="160E5140" w14:textId="77777777" w:rsidTr="000A35F1">
              <w:tc>
                <w:tcPr>
                  <w:tcW w:w="1305" w:type="dxa"/>
                </w:tcPr>
                <w:p w14:paraId="0F24B721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8"/>
                      <w:szCs w:val="28"/>
                    </w:rPr>
                    <w:t>n</w:t>
                  </w:r>
                </w:p>
              </w:tc>
              <w:tc>
                <w:tcPr>
                  <w:tcW w:w="1134" w:type="dxa"/>
                </w:tcPr>
                <w:p w14:paraId="0E921A79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</w:tr>
          </w:tbl>
          <w:p w14:paraId="212D6285" w14:textId="38B6D815" w:rsidR="00B45C4F" w:rsidRDefault="00B45C4F" w:rsidP="00B45C4F"/>
        </w:tc>
        <w:tc>
          <w:tcPr>
            <w:tcW w:w="5670" w:type="dxa"/>
          </w:tcPr>
          <w:p w14:paraId="3E4FCE0E" w14:textId="653FB59F" w:rsidR="00B45C4F" w:rsidRDefault="00B45C4F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5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 w:rsidRPr="00FF4449"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Fill in the table for </w:t>
            </w:r>
          </w:p>
          <w:p w14:paraId="16A0C5B5" w14:textId="77777777" w:rsidR="00B45C4F" w:rsidRPr="00FF4449" w:rsidRDefault="00B45C4F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>y=3x+2</m:t>
                </m:r>
              </m:oMath>
            </m:oMathPara>
          </w:p>
          <w:p w14:paraId="30CD6355" w14:textId="77777777" w:rsidR="00B45C4F" w:rsidRPr="00FF4449" w:rsidRDefault="00B45C4F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tbl>
            <w:tblPr>
              <w:tblStyle w:val="TableGrid"/>
              <w:tblW w:w="0" w:type="auto"/>
              <w:tblInd w:w="1016" w:type="dxa"/>
              <w:tblLook w:val="04A0" w:firstRow="1" w:lastRow="0" w:firstColumn="1" w:lastColumn="0" w:noHBand="0" w:noVBand="1"/>
            </w:tblPr>
            <w:tblGrid>
              <w:gridCol w:w="926"/>
              <w:gridCol w:w="917"/>
            </w:tblGrid>
            <w:tr w:rsidR="00B45C4F" w14:paraId="798B8651" w14:textId="77777777" w:rsidTr="000A35F1">
              <w:tc>
                <w:tcPr>
                  <w:tcW w:w="926" w:type="dxa"/>
                </w:tcPr>
                <w:p w14:paraId="52687EA8" w14:textId="77777777" w:rsidR="00B45C4F" w:rsidRPr="00FF4449" w:rsidRDefault="00B45C4F" w:rsidP="00B45C4F">
                  <w:pPr>
                    <w:jc w:val="center"/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</w:pPr>
                  <w:r w:rsidRPr="00FF4449"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  <w:t>x</w:t>
                  </w:r>
                </w:p>
              </w:tc>
              <w:tc>
                <w:tcPr>
                  <w:tcW w:w="917" w:type="dxa"/>
                </w:tcPr>
                <w:p w14:paraId="0DCFD783" w14:textId="77777777" w:rsidR="00B45C4F" w:rsidRPr="00FF4449" w:rsidRDefault="00B45C4F" w:rsidP="00B45C4F">
                  <w:pPr>
                    <w:jc w:val="center"/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</w:pPr>
                  <w:r w:rsidRPr="00FF4449"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  <w:t>y</w:t>
                  </w:r>
                </w:p>
              </w:tc>
            </w:tr>
            <w:tr w:rsidR="00B45C4F" w14:paraId="2302A01A" w14:textId="77777777" w:rsidTr="000A35F1">
              <w:tc>
                <w:tcPr>
                  <w:tcW w:w="926" w:type="dxa"/>
                </w:tcPr>
                <w:p w14:paraId="78ACC76F" w14:textId="77777777" w:rsidR="00B45C4F" w:rsidRPr="00FF4449" w:rsidRDefault="00B45C4F" w:rsidP="00B45C4F">
                  <w:pPr>
                    <w:jc w:val="center"/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</w:pPr>
                  <w:r w:rsidRPr="00FF4449"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  <w:t>1</w:t>
                  </w:r>
                </w:p>
              </w:tc>
              <w:tc>
                <w:tcPr>
                  <w:tcW w:w="917" w:type="dxa"/>
                </w:tcPr>
                <w:p w14:paraId="176BF0D4" w14:textId="77777777" w:rsidR="00B45C4F" w:rsidRPr="00FF4449" w:rsidRDefault="00B45C4F" w:rsidP="00B45C4F">
                  <w:pPr>
                    <w:rPr>
                      <w:rFonts w:ascii="Tahoma" w:eastAsia="Times New Roman" w:hAnsi="Tahoma" w:cs="Tahoma"/>
                      <w:color w:val="FF0000"/>
                      <w:sz w:val="32"/>
                      <w:szCs w:val="32"/>
                    </w:rPr>
                  </w:pPr>
                </w:p>
              </w:tc>
            </w:tr>
            <w:tr w:rsidR="00B45C4F" w14:paraId="6F53DF59" w14:textId="77777777" w:rsidTr="000A35F1">
              <w:tc>
                <w:tcPr>
                  <w:tcW w:w="926" w:type="dxa"/>
                </w:tcPr>
                <w:p w14:paraId="36C4C9EE" w14:textId="77777777" w:rsidR="00B45C4F" w:rsidRPr="00FF4449" w:rsidRDefault="00B45C4F" w:rsidP="00B45C4F">
                  <w:pPr>
                    <w:jc w:val="center"/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</w:pPr>
                  <w:r w:rsidRPr="00FF4449"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  <w:t>2</w:t>
                  </w:r>
                </w:p>
              </w:tc>
              <w:tc>
                <w:tcPr>
                  <w:tcW w:w="917" w:type="dxa"/>
                </w:tcPr>
                <w:p w14:paraId="36838A0D" w14:textId="77777777" w:rsidR="00B45C4F" w:rsidRPr="00FF4449" w:rsidRDefault="00B45C4F" w:rsidP="00B45C4F">
                  <w:pPr>
                    <w:rPr>
                      <w:rFonts w:ascii="Tahoma" w:eastAsia="Times New Roman" w:hAnsi="Tahoma" w:cs="Tahoma"/>
                      <w:color w:val="FF0000"/>
                      <w:sz w:val="32"/>
                      <w:szCs w:val="32"/>
                    </w:rPr>
                  </w:pPr>
                </w:p>
              </w:tc>
            </w:tr>
            <w:tr w:rsidR="00B45C4F" w14:paraId="5860AB32" w14:textId="77777777" w:rsidTr="000A35F1">
              <w:tc>
                <w:tcPr>
                  <w:tcW w:w="926" w:type="dxa"/>
                </w:tcPr>
                <w:p w14:paraId="7FAC563C" w14:textId="77777777" w:rsidR="00B45C4F" w:rsidRPr="00FF4449" w:rsidRDefault="00B45C4F" w:rsidP="00B45C4F">
                  <w:pPr>
                    <w:jc w:val="center"/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</w:pPr>
                  <w:r w:rsidRPr="00FF4449"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  <w:t>3</w:t>
                  </w:r>
                </w:p>
              </w:tc>
              <w:tc>
                <w:tcPr>
                  <w:tcW w:w="917" w:type="dxa"/>
                </w:tcPr>
                <w:p w14:paraId="11753436" w14:textId="77777777" w:rsidR="00B45C4F" w:rsidRPr="00FF4449" w:rsidRDefault="00B45C4F" w:rsidP="00B45C4F">
                  <w:pPr>
                    <w:rPr>
                      <w:rFonts w:ascii="Tahoma" w:eastAsia="Times New Roman" w:hAnsi="Tahoma" w:cs="Tahoma"/>
                      <w:color w:val="FF0000"/>
                      <w:sz w:val="32"/>
                      <w:szCs w:val="32"/>
                    </w:rPr>
                  </w:pPr>
                </w:p>
              </w:tc>
            </w:tr>
            <w:tr w:rsidR="00B45C4F" w14:paraId="5E231C86" w14:textId="77777777" w:rsidTr="000A35F1">
              <w:tc>
                <w:tcPr>
                  <w:tcW w:w="926" w:type="dxa"/>
                </w:tcPr>
                <w:p w14:paraId="0F94841E" w14:textId="77777777" w:rsidR="00B45C4F" w:rsidRPr="00FF4449" w:rsidRDefault="00B45C4F" w:rsidP="00B45C4F">
                  <w:pPr>
                    <w:jc w:val="center"/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</w:pPr>
                  <w:r w:rsidRPr="00FF4449"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  <w:t>4</w:t>
                  </w:r>
                </w:p>
              </w:tc>
              <w:tc>
                <w:tcPr>
                  <w:tcW w:w="917" w:type="dxa"/>
                </w:tcPr>
                <w:p w14:paraId="4F9D3C67" w14:textId="77777777" w:rsidR="00B45C4F" w:rsidRPr="00FF4449" w:rsidRDefault="00B45C4F" w:rsidP="00B45C4F">
                  <w:pPr>
                    <w:rPr>
                      <w:rFonts w:ascii="Tahoma" w:eastAsia="Times New Roman" w:hAnsi="Tahoma" w:cs="Tahoma"/>
                      <w:color w:val="FF0000"/>
                      <w:sz w:val="32"/>
                      <w:szCs w:val="32"/>
                    </w:rPr>
                  </w:pPr>
                </w:p>
              </w:tc>
            </w:tr>
          </w:tbl>
          <w:p w14:paraId="65295E42" w14:textId="77777777" w:rsidR="00B45C4F" w:rsidRDefault="00B45C4F" w:rsidP="00B45C4F"/>
        </w:tc>
      </w:tr>
      <w:tr w:rsidR="00B45C4F" w14:paraId="69178E75" w14:textId="77777777" w:rsidTr="00DE254E">
        <w:trPr>
          <w:trHeight w:val="283"/>
        </w:trPr>
        <w:tc>
          <w:tcPr>
            <w:tcW w:w="4679" w:type="dxa"/>
          </w:tcPr>
          <w:p w14:paraId="585EB9D2" w14:textId="040A2A1C" w:rsidR="00B45C4F" w:rsidRDefault="00B45C4F" w:rsidP="00B45C4F">
            <w:pPr>
              <w:ind w:firstLine="720"/>
            </w:pPr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6.3 </w:t>
            </w:r>
            <w:r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Write an equation from a table</w:t>
            </w:r>
          </w:p>
        </w:tc>
        <w:tc>
          <w:tcPr>
            <w:tcW w:w="5670" w:type="dxa"/>
          </w:tcPr>
          <w:p w14:paraId="450B99C9" w14:textId="14FE1717" w:rsidR="00B45C4F" w:rsidRDefault="00B45C4F" w:rsidP="00B45C4F">
            <w:r w:rsidRPr="00BA7E3B">
              <w:rPr>
                <w:rFonts w:ascii="Tahoma" w:eastAsia="Times New Roman" w:hAnsi="Tahoma" w:cs="Tahoma"/>
                <w:iCs/>
                <w:sz w:val="20"/>
                <w:szCs w:val="20"/>
              </w:rPr>
              <w:t xml:space="preserve">P 7.1 </w:t>
            </w:r>
            <w:r>
              <w:rPr>
                <w:rFonts w:ascii="Tahoma" w:eastAsia="Times New Roman" w:hAnsi="Tahoma" w:cs="Tahoma"/>
                <w:iCs/>
                <w:sz w:val="20"/>
                <w:szCs w:val="20"/>
              </w:rPr>
              <w:t xml:space="preserve"> </w:t>
            </w:r>
            <w:r w:rsidRPr="00BA7E3B">
              <w:rPr>
                <w:rFonts w:ascii="Tahoma" w:eastAsia="Times New Roman" w:hAnsi="Tahoma" w:cs="Tahoma"/>
                <w:i/>
                <w:sz w:val="20"/>
                <w:szCs w:val="20"/>
              </w:rPr>
              <w:t>Create table from equation</w:t>
            </w:r>
          </w:p>
        </w:tc>
      </w:tr>
      <w:tr w:rsidR="00B45C4F" w14:paraId="587AB4B1" w14:textId="77777777" w:rsidTr="00491B03">
        <w:trPr>
          <w:trHeight w:val="2104"/>
        </w:trPr>
        <w:tc>
          <w:tcPr>
            <w:tcW w:w="10349" w:type="dxa"/>
            <w:gridSpan w:val="2"/>
          </w:tcPr>
          <w:p w14:paraId="18902445" w14:textId="004E67A2" w:rsidR="00B45C4F" w:rsidRDefault="00491B03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854848" behindDoc="1" locked="0" layoutInCell="1" allowOverlap="1" wp14:anchorId="2AD108F6" wp14:editId="66707D20">
                  <wp:simplePos x="0" y="0"/>
                  <wp:positionH relativeFrom="column">
                    <wp:posOffset>3035300</wp:posOffset>
                  </wp:positionH>
                  <wp:positionV relativeFrom="paragraph">
                    <wp:posOffset>98425</wp:posOffset>
                  </wp:positionV>
                  <wp:extent cx="3215005" cy="1013460"/>
                  <wp:effectExtent l="0" t="0" r="4445" b="0"/>
                  <wp:wrapTight wrapText="bothSides">
                    <wp:wrapPolygon edited="0">
                      <wp:start x="0" y="0"/>
                      <wp:lineTo x="0" y="21113"/>
                      <wp:lineTo x="21502" y="21113"/>
                      <wp:lineTo x="21502" y="0"/>
                      <wp:lineTo x="0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5005" cy="1013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>5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>)Circle the angle that is about 45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sym w:font="Euclid Symbol" w:char="F0B0"/>
            </w:r>
          </w:p>
          <w:p w14:paraId="6CCC38D7" w14:textId="191F2B89" w:rsidR="00B45C4F" w:rsidRDefault="00B45C4F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71AD7EC6" w14:textId="7F0466BE" w:rsidR="00B45C4F" w:rsidRDefault="00B45C4F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60F95690" w14:textId="24BAEC98" w:rsidR="00B45C4F" w:rsidRDefault="00B45C4F" w:rsidP="00B45C4F"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               </w:t>
            </w:r>
          </w:p>
        </w:tc>
      </w:tr>
      <w:tr w:rsidR="00B45C4F" w14:paraId="14FAC34B" w14:textId="77777777" w:rsidTr="00CA3D6C">
        <w:tc>
          <w:tcPr>
            <w:tcW w:w="10349" w:type="dxa"/>
            <w:gridSpan w:val="2"/>
          </w:tcPr>
          <w:p w14:paraId="74DE7350" w14:textId="1BA68E7F" w:rsidR="00B45C4F" w:rsidRDefault="00B45C4F" w:rsidP="00B45C4F">
            <w:r w:rsidRPr="00441A7E">
              <w:rPr>
                <w:rFonts w:ascii="Tahoma" w:eastAsia="Times New Roman" w:hAnsi="Tahoma" w:cs="Tahoma"/>
                <w:iCs/>
                <w:sz w:val="20"/>
                <w:szCs w:val="20"/>
              </w:rPr>
              <w:t xml:space="preserve">SS6.1 </w:t>
            </w:r>
            <w:r w:rsidRPr="00441A7E">
              <w:rPr>
                <w:rFonts w:ascii="Tahoma" w:eastAsia="Times New Roman" w:hAnsi="Tahoma" w:cs="Tahoma"/>
                <w:i/>
                <w:sz w:val="20"/>
                <w:szCs w:val="20"/>
              </w:rPr>
              <w:t>Angles</w:t>
            </w:r>
          </w:p>
        </w:tc>
      </w:tr>
      <w:tr w:rsidR="00B45C4F" w14:paraId="49FB1551" w14:textId="77777777" w:rsidTr="00AF1041">
        <w:trPr>
          <w:trHeight w:val="3012"/>
        </w:trPr>
        <w:tc>
          <w:tcPr>
            <w:tcW w:w="10349" w:type="dxa"/>
            <w:gridSpan w:val="2"/>
          </w:tcPr>
          <w:p w14:paraId="581C1FC1" w14:textId="6C1EA61F" w:rsidR="00B45C4F" w:rsidRDefault="008B2383" w:rsidP="00B45C4F">
            <w:r>
              <w:rPr>
                <w:noProof/>
              </w:rPr>
              <w:lastRenderedPageBreak/>
              <w:drawing>
                <wp:anchor distT="0" distB="0" distL="114300" distR="114300" simplePos="0" relativeHeight="251855872" behindDoc="1" locked="0" layoutInCell="1" allowOverlap="1" wp14:anchorId="60643CC3" wp14:editId="25A1489F">
                  <wp:simplePos x="0" y="0"/>
                  <wp:positionH relativeFrom="column">
                    <wp:posOffset>3074670</wp:posOffset>
                  </wp:positionH>
                  <wp:positionV relativeFrom="paragraph">
                    <wp:posOffset>267970</wp:posOffset>
                  </wp:positionV>
                  <wp:extent cx="2766060" cy="1496060"/>
                  <wp:effectExtent l="0" t="0" r="0" b="8890"/>
                  <wp:wrapTight wrapText="bothSides">
                    <wp:wrapPolygon edited="0">
                      <wp:start x="4909" y="0"/>
                      <wp:lineTo x="446" y="4401"/>
                      <wp:lineTo x="0" y="5226"/>
                      <wp:lineTo x="0" y="19528"/>
                      <wp:lineTo x="4165" y="21453"/>
                      <wp:lineTo x="7438" y="21453"/>
                      <wp:lineTo x="10562" y="21453"/>
                      <wp:lineTo x="19339" y="18703"/>
                      <wp:lineTo x="18744" y="8801"/>
                      <wp:lineTo x="21421" y="8526"/>
                      <wp:lineTo x="21421" y="6326"/>
                      <wp:lineTo x="18744" y="4401"/>
                      <wp:lineTo x="18744" y="0"/>
                      <wp:lineTo x="4909" y="0"/>
                    </wp:wrapPolygon>
                  </wp:wrapTight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Picture 35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6060" cy="1496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>5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4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>) Find the volume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</w:p>
        </w:tc>
      </w:tr>
      <w:tr w:rsidR="00B45C4F" w14:paraId="5DB89F9D" w14:textId="77777777" w:rsidTr="009A05CE">
        <w:tc>
          <w:tcPr>
            <w:tcW w:w="10349" w:type="dxa"/>
            <w:gridSpan w:val="2"/>
          </w:tcPr>
          <w:p w14:paraId="1C9A1231" w14:textId="11B8F2A9" w:rsidR="00B45C4F" w:rsidRDefault="00B45C4F" w:rsidP="00B45C4F">
            <w:r>
              <w:rPr>
                <w:rFonts w:ascii="Tahoma" w:eastAsia="Times New Roman" w:hAnsi="Tahoma" w:cs="Tahoma"/>
                <w:iCs/>
                <w:sz w:val="20"/>
                <w:szCs w:val="20"/>
              </w:rPr>
              <w:t xml:space="preserve">SS 6.2 </w:t>
            </w:r>
            <w:r>
              <w:rPr>
                <w:rFonts w:ascii="Tahoma" w:eastAsia="Times New Roman" w:hAnsi="Tahoma" w:cs="Tahoma"/>
                <w:i/>
                <w:sz w:val="20"/>
                <w:szCs w:val="20"/>
              </w:rPr>
              <w:t>Volume</w:t>
            </w:r>
          </w:p>
        </w:tc>
      </w:tr>
      <w:tr w:rsidR="00B45C4F" w14:paraId="07E3C4AE" w14:textId="77777777" w:rsidTr="00DE254E">
        <w:trPr>
          <w:trHeight w:val="3098"/>
        </w:trPr>
        <w:tc>
          <w:tcPr>
            <w:tcW w:w="4679" w:type="dxa"/>
          </w:tcPr>
          <w:p w14:paraId="12C1292F" w14:textId="687F6935" w:rsidR="00B45C4F" w:rsidRDefault="00B45C4F" w:rsidP="00B45C4F">
            <w:pP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35392" behindDoc="0" locked="0" layoutInCell="1" allowOverlap="1" wp14:anchorId="7F7876E3" wp14:editId="4B75D973">
                      <wp:simplePos x="0" y="0"/>
                      <wp:positionH relativeFrom="column">
                        <wp:posOffset>1932696</wp:posOffset>
                      </wp:positionH>
                      <wp:positionV relativeFrom="paragraph">
                        <wp:posOffset>879622</wp:posOffset>
                      </wp:positionV>
                      <wp:extent cx="196948" cy="295422"/>
                      <wp:effectExtent l="0" t="0" r="0" b="0"/>
                      <wp:wrapNone/>
                      <wp:docPr id="15" name="Text Box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6948" cy="2954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DFF8A7F" w14:textId="77777777" w:rsidR="00B45C4F" w:rsidRPr="00F96D45" w:rsidRDefault="00B45C4F" w:rsidP="00F77FA0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</w:pPr>
                                  <w:r w:rsidRPr="00F96D45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7876E3" id="Text Box 15" o:spid="_x0000_s1030" type="#_x0000_t202" style="position:absolute;margin-left:152.2pt;margin-top:69.25pt;width:15.5pt;height:23.25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" filled="f" stroked="f" strokeweight=".5pt">
                      <v:textbox>
                        <w:txbxContent>
                          <w:p w14:paraId="4DFF8A7F" w14:textId="77777777" w:rsidR="00B45C4F" w:rsidRPr="00F96D45" w:rsidRDefault="00B45C4F" w:rsidP="00F77FA0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</w:pPr>
                            <w:r w:rsidRPr="00F96D45"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34368" behindDoc="0" locked="0" layoutInCell="1" allowOverlap="1" wp14:anchorId="0323FBB4" wp14:editId="167BE396">
                      <wp:simplePos x="0" y="0"/>
                      <wp:positionH relativeFrom="column">
                        <wp:posOffset>1644502</wp:posOffset>
                      </wp:positionH>
                      <wp:positionV relativeFrom="paragraph">
                        <wp:posOffset>1238641</wp:posOffset>
                      </wp:positionV>
                      <wp:extent cx="893299" cy="295422"/>
                      <wp:effectExtent l="0" t="0" r="0" b="0"/>
                      <wp:wrapNone/>
                      <wp:docPr id="14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93299" cy="2954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762DB9" w14:textId="77777777" w:rsidR="00B45C4F" w:rsidRPr="00F96D45" w:rsidRDefault="00B45C4F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96D45">
                                    <w:rPr>
                                      <w:rFonts w:ascii="Times New Roman" w:hAnsi="Times New Roman" w:cs="Times New Roman"/>
                                    </w:rPr>
                                    <w:t>D=12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23FBB4" id="Text Box 14" o:spid="_x0000_s1031" type="#_x0000_t202" style="position:absolute;margin-left:129.5pt;margin-top:97.55pt;width:70.35pt;height:23.25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" filled="f" stroked="f" strokeweight=".5pt">
                      <v:textbox>
                        <w:txbxContent>
                          <w:p w14:paraId="0C762DB9" w14:textId="77777777" w:rsidR="00B45C4F" w:rsidRPr="00F96D45" w:rsidRDefault="00B45C4F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96D45">
                              <w:rPr>
                                <w:rFonts w:ascii="Times New Roman" w:hAnsi="Times New Roman" w:cs="Times New Roman"/>
                              </w:rPr>
                              <w:t>D=12c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33344" behindDoc="0" locked="0" layoutInCell="1" allowOverlap="1" wp14:anchorId="29D6B801" wp14:editId="2D5DC5EC">
                      <wp:simplePos x="0" y="0"/>
                      <wp:positionH relativeFrom="column">
                        <wp:posOffset>1932892</wp:posOffset>
                      </wp:positionH>
                      <wp:positionV relativeFrom="paragraph">
                        <wp:posOffset>753305</wp:posOffset>
                      </wp:positionV>
                      <wp:extent cx="344414" cy="555674"/>
                      <wp:effectExtent l="0" t="0" r="36830" b="15875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44414" cy="55567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567D460" id="Straight Connector 13" o:spid="_x0000_s1026" style="position:absolute;flip:y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2.2pt,59.3pt" to="179.3pt,10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32320" behindDoc="0" locked="0" layoutInCell="1" allowOverlap="1" wp14:anchorId="017EB41F" wp14:editId="74D0C461">
                      <wp:simplePos x="0" y="0"/>
                      <wp:positionH relativeFrom="column">
                        <wp:posOffset>1292274</wp:posOffset>
                      </wp:positionH>
                      <wp:positionV relativeFrom="paragraph">
                        <wp:posOffset>1315720</wp:posOffset>
                      </wp:positionV>
                      <wp:extent cx="1315330" cy="7034"/>
                      <wp:effectExtent l="0" t="0" r="37465" b="31115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15330" cy="703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A5B1E05" id="Straight Connector 12" o:spid="_x0000_s1026" style="position:absolute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1.75pt,103.6pt" to="205.3pt,10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31296" behindDoc="0" locked="0" layoutInCell="1" allowOverlap="1" wp14:anchorId="080AA325" wp14:editId="1B2182A8">
                      <wp:simplePos x="0" y="0"/>
                      <wp:positionH relativeFrom="column">
                        <wp:posOffset>1306879</wp:posOffset>
                      </wp:positionH>
                      <wp:positionV relativeFrom="paragraph">
                        <wp:posOffset>668899</wp:posOffset>
                      </wp:positionV>
                      <wp:extent cx="1315329" cy="1287194"/>
                      <wp:effectExtent l="0" t="0" r="18415" b="27305"/>
                      <wp:wrapNone/>
                      <wp:docPr id="4" name="Oval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5329" cy="1287194"/>
                              </a:xfrm>
                              <a:prstGeom prst="ellipse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09D8CDE0" id="Oval 4" o:spid="_x0000_s1026" style="position:absolute;margin-left:102.9pt;margin-top:52.65pt;width:103.55pt;height:101.3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" filled="f" strokecolor="#1f3763 [1604]" strokeweight="1pt">
                      <v:stroke joinstyle="miter"/>
                    </v:oval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iCs/>
                <w:sz w:val="28"/>
                <w:szCs w:val="28"/>
              </w:rPr>
              <w:t>5</w:t>
            </w:r>
            <w:r w:rsidR="0052165E">
              <w:rPr>
                <w:rFonts w:ascii="Tahoma" w:eastAsia="Times New Roman" w:hAnsi="Tahoma" w:cs="Tahoma"/>
                <w:iCs/>
                <w:sz w:val="28"/>
                <w:szCs w:val="28"/>
              </w:rPr>
              <w:t>5</w:t>
            </w:r>
            <w:r>
              <w:rPr>
                <w:rFonts w:ascii="Tahoma" w:eastAsia="Times New Roman" w:hAnsi="Tahoma" w:cs="Tahoma"/>
                <w:iCs/>
                <w:sz w:val="28"/>
                <w:szCs w:val="28"/>
              </w:rPr>
              <w:t xml:space="preserve">) </w:t>
            </w:r>
            <w:r w:rsidRPr="00F77FA0">
              <w:rPr>
                <w:rFonts w:ascii="Tahoma" w:eastAsia="Times New Roman" w:hAnsi="Tahoma" w:cs="Tahoma"/>
                <w:iCs/>
                <w:sz w:val="28"/>
                <w:szCs w:val="28"/>
              </w:rPr>
              <w:t>The diameter of this circle is 12cm. What is the measure of it’s radius?</w:t>
            </w:r>
            <w: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  <w:t xml:space="preserve"> </w:t>
            </w:r>
          </w:p>
          <w:p w14:paraId="17559936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</w:pPr>
          </w:p>
          <w:p w14:paraId="49E37BBE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</w:pPr>
          </w:p>
          <w:p w14:paraId="370EFAAC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</w:pPr>
          </w:p>
          <w:p w14:paraId="3DD76E2D" w14:textId="54B3595F" w:rsidR="00B45C4F" w:rsidRDefault="00B45C4F" w:rsidP="00B45C4F">
            <w:r>
              <w:rPr>
                <w:rFonts w:ascii="Tahoma" w:eastAsia="Times New Roman" w:hAnsi="Tahoma" w:cs="Tahoma"/>
                <w:iCs/>
                <w:sz w:val="28"/>
                <w:szCs w:val="28"/>
              </w:rPr>
              <w:t xml:space="preserve">                                                    </w:t>
            </w:r>
            <w:r w:rsidRPr="00F96D45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r</w:t>
            </w:r>
            <w:r>
              <w:rPr>
                <w:rFonts w:ascii="Tahoma" w:eastAsia="Times New Roman" w:hAnsi="Tahoma" w:cs="Tahoma"/>
                <w:iCs/>
                <w:sz w:val="28"/>
                <w:szCs w:val="28"/>
              </w:rPr>
              <w:t>=_____</w:t>
            </w:r>
          </w:p>
        </w:tc>
        <w:tc>
          <w:tcPr>
            <w:tcW w:w="5670" w:type="dxa"/>
          </w:tcPr>
          <w:p w14:paraId="5EC90527" w14:textId="7D70C1D1" w:rsidR="00B45C4F" w:rsidRDefault="00B45C4F" w:rsidP="00B45C4F">
            <w:pPr>
              <w:rPr>
                <w:rFonts w:ascii="Tahoma" w:eastAsia="Times New Roman" w:hAnsi="Tahoma" w:cs="Tahoma"/>
                <w:iCs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iCs/>
                <w:sz w:val="28"/>
                <w:szCs w:val="28"/>
              </w:rPr>
              <w:t>5</w:t>
            </w:r>
            <w:r w:rsidR="0052165E">
              <w:rPr>
                <w:rFonts w:ascii="Tahoma" w:eastAsia="Times New Roman" w:hAnsi="Tahoma" w:cs="Tahoma"/>
                <w:iCs/>
                <w:sz w:val="28"/>
                <w:szCs w:val="28"/>
              </w:rPr>
              <w:t>6</w:t>
            </w:r>
            <w:r>
              <w:rPr>
                <w:rFonts w:ascii="Tahoma" w:eastAsia="Times New Roman" w:hAnsi="Tahoma" w:cs="Tahoma"/>
                <w:iCs/>
                <w:sz w:val="28"/>
                <w:szCs w:val="28"/>
              </w:rPr>
              <w:t xml:space="preserve">) </w:t>
            </w:r>
            <w:r w:rsidRPr="00F96D45">
              <w:rPr>
                <w:rFonts w:ascii="Tahoma" w:eastAsia="Times New Roman" w:hAnsi="Tahoma" w:cs="Tahoma"/>
                <w:iCs/>
                <w:sz w:val="28"/>
                <w:szCs w:val="28"/>
              </w:rPr>
              <w:t>Find the area of this triangle</w:t>
            </w:r>
          </w:p>
          <w:p w14:paraId="60D78B8C" w14:textId="00C4062D" w:rsidR="00B45C4F" w:rsidRPr="00F96D45" w:rsidRDefault="00B45C4F" w:rsidP="00B45C4F">
            <w:pPr>
              <w:rPr>
                <w:rFonts w:ascii="Tahoma" w:eastAsia="Times New Roman" w:hAnsi="Tahoma" w:cs="Tahoma"/>
                <w:iCs/>
                <w:sz w:val="28"/>
                <w:szCs w:val="28"/>
              </w:rPr>
            </w:pPr>
            <m:oMath>
              <m:r>
                <w:rPr>
                  <w:rFonts w:ascii="Cambria Math" w:eastAsia="Times New Roman" w:hAnsi="Cambria Math" w:cs="Tahoma"/>
                  <w:sz w:val="28"/>
                  <w:szCs w:val="28"/>
                </w:rPr>
                <m:t>A=bh/2</m:t>
              </m:r>
            </m:oMath>
            <w:r>
              <w:rPr>
                <w:rFonts w:ascii="Tahoma" w:eastAsia="Times New Roman" w:hAnsi="Tahoma" w:cs="Tahoma"/>
                <w:iCs/>
                <w:sz w:val="28"/>
                <w:szCs w:val="28"/>
              </w:rPr>
              <w:t xml:space="preserve">   or </w:t>
            </w:r>
            <m:oMath>
              <m:r>
                <w:rPr>
                  <w:rFonts w:ascii="Cambria Math" w:eastAsia="Times New Roman" w:hAnsi="Cambria Math" w:cs="Tahoma"/>
                  <w:sz w:val="28"/>
                  <w:szCs w:val="28"/>
                </w:rPr>
                <m:t>A=1/2 bh</m:t>
              </m:r>
            </m:oMath>
          </w:p>
          <w:p w14:paraId="481166A8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5E9C0AFA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iCs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37440" behindDoc="0" locked="0" layoutInCell="1" allowOverlap="1" wp14:anchorId="50977371" wp14:editId="5D349DFA">
                      <wp:simplePos x="0" y="0"/>
                      <wp:positionH relativeFrom="column">
                        <wp:posOffset>958899</wp:posOffset>
                      </wp:positionH>
                      <wp:positionV relativeFrom="paragraph">
                        <wp:posOffset>102870</wp:posOffset>
                      </wp:positionV>
                      <wp:extent cx="28135" cy="1068705"/>
                      <wp:effectExtent l="0" t="0" r="29210" b="36195"/>
                      <wp:wrapNone/>
                      <wp:docPr id="22" name="Straight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8135" cy="1068705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3CA388C" id="Straight Connector 22" o:spid="_x0000_s1026" style="position:absolute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5.5pt,8.1pt" to="77.7pt,9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" strokecolor="#4472c4 [3204]" strokeweight=".5pt">
                      <v:stroke dashstyle="dash" joinstyle="miter"/>
                    </v:lin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iCs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36416" behindDoc="0" locked="0" layoutInCell="1" allowOverlap="1" wp14:anchorId="469D5730" wp14:editId="1D269E56">
                      <wp:simplePos x="0" y="0"/>
                      <wp:positionH relativeFrom="column">
                        <wp:posOffset>368251</wp:posOffset>
                      </wp:positionH>
                      <wp:positionV relativeFrom="paragraph">
                        <wp:posOffset>105361</wp:posOffset>
                      </wp:positionV>
                      <wp:extent cx="1786597" cy="1069145"/>
                      <wp:effectExtent l="19050" t="19050" r="42545" b="36195"/>
                      <wp:wrapNone/>
                      <wp:docPr id="18" name="Freeform: Shape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86597" cy="1069145"/>
                              </a:xfrm>
                              <a:custGeom>
                                <a:avLst/>
                                <a:gdLst>
                                  <a:gd name="connsiteX0" fmla="*/ 583809 w 1786597"/>
                                  <a:gd name="connsiteY0" fmla="*/ 0 h 1069145"/>
                                  <a:gd name="connsiteX1" fmla="*/ 0 w 1786597"/>
                                  <a:gd name="connsiteY1" fmla="*/ 1069145 h 1069145"/>
                                  <a:gd name="connsiteX2" fmla="*/ 1786597 w 1786597"/>
                                  <a:gd name="connsiteY2" fmla="*/ 1055077 h 1069145"/>
                                  <a:gd name="connsiteX3" fmla="*/ 583809 w 1786597"/>
                                  <a:gd name="connsiteY3" fmla="*/ 0 h 106914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786597" h="1069145">
                                    <a:moveTo>
                                      <a:pt x="583809" y="0"/>
                                    </a:moveTo>
                                    <a:lnTo>
                                      <a:pt x="0" y="1069145"/>
                                    </a:lnTo>
                                    <a:lnTo>
                                      <a:pt x="1786597" y="1055077"/>
                                    </a:lnTo>
                                    <a:lnTo>
                                      <a:pt x="583809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1EC138B" id="Freeform: Shape 18" o:spid="_x0000_s1026" style="position:absolute;margin-left:29pt;margin-top:8.3pt;width:140.7pt;height:84.2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786597,1069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" path="m583809,l,1069145r1786597,-14068l583809,xe" filled="f" strokecolor="#1f3763 [1604]" strokeweight="1pt">
                      <v:stroke joinstyle="miter"/>
                      <v:path arrowok="t" o:connecttype="custom" o:connectlocs="583809,0;0,1069145;1786597,1055077;583809,0" o:connectangles="0,0,0,0"/>
                    </v:shape>
                  </w:pict>
                </mc:Fallback>
              </mc:AlternateContent>
            </w:r>
          </w:p>
          <w:p w14:paraId="235E11C2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6ADBF965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13FB8132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38464" behindDoc="0" locked="0" layoutInCell="1" allowOverlap="1" wp14:anchorId="6D95112C" wp14:editId="0AC0AD37">
                      <wp:simplePos x="0" y="0"/>
                      <wp:positionH relativeFrom="column">
                        <wp:posOffset>656444</wp:posOffset>
                      </wp:positionH>
                      <wp:positionV relativeFrom="paragraph">
                        <wp:posOffset>95445</wp:posOffset>
                      </wp:positionV>
                      <wp:extent cx="512934" cy="379828"/>
                      <wp:effectExtent l="0" t="0" r="0" b="1270"/>
                      <wp:wrapNone/>
                      <wp:docPr id="24" name="Text Box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2934" cy="37982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F9E340E" w14:textId="77777777" w:rsidR="00B45C4F" w:rsidRPr="00F96D45" w:rsidRDefault="00B45C4F" w:rsidP="00F96D45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96D45">
                                    <w:rPr>
                                      <w:rFonts w:ascii="Times New Roman" w:hAnsi="Times New Roman" w:cs="Times New Roman"/>
                                    </w:rPr>
                                    <w:t>6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 </w:t>
                                  </w:r>
                                  <w:r w:rsidRPr="00F96D45">
                                    <w:rPr>
                                      <w:rFonts w:ascii="Times New Roman" w:hAnsi="Times New Roman" w:cs="Times New Roman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95112C" id="Text Box 24" o:spid="_x0000_s1032" type="#_x0000_t202" style="position:absolute;margin-left:51.7pt;margin-top:7.5pt;width:40.4pt;height:29.9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" filled="f" stroked="f" strokeweight=".5pt">
                      <v:textbox>
                        <w:txbxContent>
                          <w:p w14:paraId="6F9E340E" w14:textId="77777777" w:rsidR="00B45C4F" w:rsidRPr="00F96D45" w:rsidRDefault="00B45C4F" w:rsidP="00F96D45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96D45">
                              <w:rPr>
                                <w:rFonts w:ascii="Times New Roman" w:hAnsi="Times New Roman" w:cs="Times New Roman"/>
                              </w:rPr>
                              <w:t>6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 w:rsidRPr="00F96D45">
                              <w:rPr>
                                <w:rFonts w:ascii="Times New Roman" w:hAnsi="Times New Roman" w:cs="Times New Roman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298050D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0D068BCF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4F2E2DA2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39998ADA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52708F5B" w14:textId="77777777" w:rsidR="00B45C4F" w:rsidRPr="00F96D45" w:rsidRDefault="00B45C4F" w:rsidP="00B45C4F">
            <w:pPr>
              <w:rPr>
                <w:rFonts w:ascii="Times New Roman" w:eastAsia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iCs/>
                <w:sz w:val="20"/>
                <w:szCs w:val="20"/>
              </w:rPr>
              <w:t xml:space="preserve">                      </w:t>
            </w:r>
            <w:r w:rsidRPr="00F96D45">
              <w:rPr>
                <w:rFonts w:ascii="Times New Roman" w:eastAsia="Times New Roman" w:hAnsi="Times New Roman" w:cs="Times New Roman"/>
                <w:iCs/>
                <w:sz w:val="20"/>
                <w:szCs w:val="20"/>
              </w:rPr>
              <w:t>8 m</w:t>
            </w:r>
          </w:p>
          <w:p w14:paraId="43387ECF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6965A27D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7B1786B3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0CAA9A07" w14:textId="10A67B8A" w:rsidR="00B45C4F" w:rsidRDefault="00B45C4F" w:rsidP="00B45C4F"/>
        </w:tc>
      </w:tr>
      <w:tr w:rsidR="00B45C4F" w14:paraId="11C08357" w14:textId="77777777" w:rsidTr="00DE254E">
        <w:tc>
          <w:tcPr>
            <w:tcW w:w="4679" w:type="dxa"/>
          </w:tcPr>
          <w:p w14:paraId="0C0CA031" w14:textId="1CC1BD92" w:rsidR="00B45C4F" w:rsidRDefault="00B45C4F" w:rsidP="00B45C4F">
            <w:r>
              <w:rPr>
                <w:rFonts w:ascii="Tahoma" w:eastAsia="Times New Roman" w:hAnsi="Tahoma" w:cs="Tahoma"/>
                <w:iCs/>
                <w:sz w:val="20"/>
                <w:szCs w:val="20"/>
              </w:rPr>
              <w:t xml:space="preserve">SS7.1 </w:t>
            </w:r>
            <w:r w:rsidRPr="00F77FA0">
              <w:rPr>
                <w:rFonts w:ascii="Tahoma" w:eastAsia="Times New Roman" w:hAnsi="Tahoma" w:cs="Tahoma"/>
                <w:i/>
                <w:sz w:val="20"/>
                <w:szCs w:val="20"/>
              </w:rPr>
              <w:t>Diameter and radius</w:t>
            </w:r>
          </w:p>
        </w:tc>
        <w:tc>
          <w:tcPr>
            <w:tcW w:w="5670" w:type="dxa"/>
          </w:tcPr>
          <w:p w14:paraId="5B6A22A9" w14:textId="4F92526B" w:rsidR="00B45C4F" w:rsidRDefault="00B45C4F" w:rsidP="00B45C4F">
            <w:r>
              <w:rPr>
                <w:rFonts w:ascii="Tahoma" w:eastAsia="Times New Roman" w:hAnsi="Tahoma" w:cs="Tahoma"/>
                <w:iCs/>
                <w:sz w:val="20"/>
                <w:szCs w:val="20"/>
              </w:rPr>
              <w:t xml:space="preserve">SS7.2 </w:t>
            </w:r>
            <w:r w:rsidRPr="0086574D">
              <w:rPr>
                <w:rFonts w:ascii="Tahoma" w:eastAsia="Times New Roman" w:hAnsi="Tahoma" w:cs="Tahoma"/>
                <w:i/>
                <w:sz w:val="20"/>
                <w:szCs w:val="20"/>
              </w:rPr>
              <w:t>Area of triangle</w:t>
            </w:r>
          </w:p>
        </w:tc>
      </w:tr>
      <w:tr w:rsidR="00B45C4F" w14:paraId="127C913E" w14:textId="77777777" w:rsidTr="008B2383">
        <w:trPr>
          <w:trHeight w:val="3901"/>
        </w:trPr>
        <w:tc>
          <w:tcPr>
            <w:tcW w:w="10349" w:type="dxa"/>
            <w:gridSpan w:val="2"/>
          </w:tcPr>
          <w:p w14:paraId="36222A05" w14:textId="100C1D8A" w:rsidR="00B45C4F" w:rsidRPr="00757913" w:rsidRDefault="00B45C4F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5</w:t>
            </w:r>
            <w:r w:rsidR="00BB5680">
              <w:rPr>
                <w:rFonts w:ascii="Tahoma" w:eastAsia="Times New Roman" w:hAnsi="Tahoma" w:cs="Tahoma"/>
                <w:sz w:val="28"/>
                <w:szCs w:val="28"/>
              </w:rPr>
              <w:t>7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 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How many </w:t>
            </w:r>
            <w:r w:rsidR="008B2383">
              <w:rPr>
                <w:rFonts w:ascii="Tahoma" w:eastAsia="Times New Roman" w:hAnsi="Tahoma" w:cs="Tahoma"/>
                <w:sz w:val="28"/>
                <w:szCs w:val="28"/>
              </w:rPr>
              <w:t>minutes of homework did Ms. Smith give on Thursday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>?</w:t>
            </w:r>
          </w:p>
          <w:p w14:paraId="57B2D49C" w14:textId="77777777" w:rsidR="00B45C4F" w:rsidRPr="00757913" w:rsidRDefault="00B45C4F" w:rsidP="00B45C4F">
            <w:pPr>
              <w:jc w:val="center"/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2383CDD8" w14:textId="3281FDFA" w:rsidR="00B45C4F" w:rsidRDefault="008B2383" w:rsidP="00B45C4F">
            <w:r>
              <w:rPr>
                <w:noProof/>
              </w:rPr>
              <w:drawing>
                <wp:inline distT="0" distB="0" distL="0" distR="0" wp14:anchorId="3FF9219C" wp14:editId="4537000C">
                  <wp:extent cx="3361690" cy="2399954"/>
                  <wp:effectExtent l="0" t="0" r="0" b="635"/>
                  <wp:docPr id="36" name="Picture 36" descr="Chart, ba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 descr="Chart, bar chart&#10;&#10;Description automatically generated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72076" cy="2407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5C4F" w14:paraId="47C5F80C" w14:textId="77777777" w:rsidTr="00492984">
        <w:tc>
          <w:tcPr>
            <w:tcW w:w="10349" w:type="dxa"/>
            <w:gridSpan w:val="2"/>
          </w:tcPr>
          <w:p w14:paraId="23D89B2E" w14:textId="49AB3D2C" w:rsidR="00B45C4F" w:rsidRDefault="00B45C4F" w:rsidP="00B45C4F">
            <w:r w:rsidRPr="00717069">
              <w:rPr>
                <w:rFonts w:ascii="Tahoma" w:eastAsia="Times New Roman" w:hAnsi="Tahoma" w:cs="Tahoma"/>
                <w:sz w:val="20"/>
                <w:szCs w:val="20"/>
              </w:rPr>
              <w:t xml:space="preserve">SP5.2 </w:t>
            </w:r>
            <w:r w:rsidRPr="00717069">
              <w:rPr>
                <w:rFonts w:ascii="Tahoma" w:eastAsia="Times New Roman" w:hAnsi="Tahoma" w:cs="Tahoma"/>
                <w:i/>
                <w:sz w:val="20"/>
                <w:szCs w:val="20"/>
              </w:rPr>
              <w:t>Double Bar Graph</w:t>
            </w:r>
          </w:p>
        </w:tc>
      </w:tr>
      <w:tr w:rsidR="00B45C4F" w14:paraId="2DC2E55E" w14:textId="77777777" w:rsidTr="00C72461">
        <w:trPr>
          <w:trHeight w:val="3543"/>
        </w:trPr>
        <w:tc>
          <w:tcPr>
            <w:tcW w:w="10349" w:type="dxa"/>
            <w:gridSpan w:val="2"/>
          </w:tcPr>
          <w:p w14:paraId="38D06517" w14:textId="13AFD456" w:rsidR="00B45C4F" w:rsidRDefault="0041236B" w:rsidP="00B45C4F"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w:lastRenderedPageBreak/>
              <w:drawing>
                <wp:anchor distT="0" distB="0" distL="114300" distR="114300" simplePos="0" relativeHeight="251856896" behindDoc="1" locked="0" layoutInCell="1" allowOverlap="1" wp14:anchorId="0453E73F" wp14:editId="77234BF3">
                  <wp:simplePos x="0" y="0"/>
                  <wp:positionH relativeFrom="column">
                    <wp:posOffset>2442210</wp:posOffset>
                  </wp:positionH>
                  <wp:positionV relativeFrom="paragraph">
                    <wp:posOffset>379730</wp:posOffset>
                  </wp:positionV>
                  <wp:extent cx="3693795" cy="2164715"/>
                  <wp:effectExtent l="0" t="0" r="1905" b="6985"/>
                  <wp:wrapTight wrapText="bothSides">
                    <wp:wrapPolygon edited="0">
                      <wp:start x="0" y="0"/>
                      <wp:lineTo x="0" y="21480"/>
                      <wp:lineTo x="21500" y="21480"/>
                      <wp:lineTo x="21500" y="0"/>
                      <wp:lineTo x="0" y="0"/>
                    </wp:wrapPolygon>
                  </wp:wrapTight>
                  <wp:docPr id="37" name="Picture 37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 descr="Chart, line chart&#10;&#10;Description automatically generated"/>
                          <pic:cNvPicPr/>
                        </pic:nvPicPr>
                        <pic:blipFill rotWithShape="1"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7200"/>
                          <a:stretch/>
                        </pic:blipFill>
                        <pic:spPr bwMode="auto">
                          <a:xfrm>
                            <a:off x="0" y="0"/>
                            <a:ext cx="3693795" cy="21647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B5680">
              <w:rPr>
                <w:rFonts w:ascii="Tahoma" w:eastAsia="Times New Roman" w:hAnsi="Tahoma" w:cs="Tahoma"/>
                <w:sz w:val="28"/>
                <w:szCs w:val="28"/>
              </w:rPr>
              <w:t>58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About how many laptops were sold in April</w:t>
            </w:r>
            <w:r w:rsidR="00B45C4F" w:rsidRPr="00795E2E">
              <w:rPr>
                <w:rFonts w:ascii="Tahoma" w:eastAsia="Times New Roman" w:hAnsi="Tahoma" w:cs="Tahoma"/>
                <w:sz w:val="28"/>
                <w:szCs w:val="28"/>
              </w:rPr>
              <w:t>?</w:t>
            </w:r>
          </w:p>
        </w:tc>
      </w:tr>
      <w:tr w:rsidR="00B45C4F" w14:paraId="3B3E908D" w14:textId="77777777" w:rsidTr="00F55105">
        <w:tc>
          <w:tcPr>
            <w:tcW w:w="10349" w:type="dxa"/>
            <w:gridSpan w:val="2"/>
          </w:tcPr>
          <w:p w14:paraId="4019DCF6" w14:textId="24FAF9F9" w:rsidR="00B45C4F" w:rsidRDefault="00B45C4F" w:rsidP="00B45C4F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SP 6.1 </w:t>
            </w:r>
            <w:r w:rsidRPr="00795E2E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Line graphs and data</w:t>
            </w:r>
          </w:p>
        </w:tc>
      </w:tr>
      <w:tr w:rsidR="00B45C4F" w14:paraId="5E27B9AA" w14:textId="77777777" w:rsidTr="00C72461">
        <w:trPr>
          <w:trHeight w:val="3413"/>
        </w:trPr>
        <w:tc>
          <w:tcPr>
            <w:tcW w:w="10349" w:type="dxa"/>
            <w:gridSpan w:val="2"/>
          </w:tcPr>
          <w:p w14:paraId="602E2CC3" w14:textId="2AA972AC" w:rsidR="00B45C4F" w:rsidRPr="003D7A4F" w:rsidRDefault="00BB5680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59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="00B45C4F" w:rsidRPr="003D7A4F">
              <w:rPr>
                <w:rFonts w:ascii="Tahoma" w:eastAsia="Times New Roman" w:hAnsi="Tahoma" w:cs="Tahoma"/>
                <w:sz w:val="28"/>
                <w:szCs w:val="28"/>
              </w:rPr>
              <w:t>There are six marbles in this bag. If you reach into the bag and pull out one marble, what is the probability you pull out a white one?</w:t>
            </w:r>
          </w:p>
          <w:p w14:paraId="6678211C" w14:textId="77777777" w:rsidR="00B45C4F" w:rsidRDefault="00B45C4F" w:rsidP="00B45C4F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299B1B12" w14:textId="77777777" w:rsidR="00B45C4F" w:rsidRDefault="00B45C4F" w:rsidP="00B45C4F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3E6A4A98" w14:textId="77777777" w:rsidR="00B45C4F" w:rsidRDefault="00B45C4F" w:rsidP="00B45C4F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0EBC86E2" w14:textId="77777777" w:rsidR="00B45C4F" w:rsidRDefault="00B45C4F" w:rsidP="00B45C4F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46656" behindDoc="0" locked="0" layoutInCell="1" allowOverlap="1" wp14:anchorId="24613EC4" wp14:editId="41B1A21F">
                      <wp:simplePos x="0" y="0"/>
                      <wp:positionH relativeFrom="column">
                        <wp:posOffset>1427969</wp:posOffset>
                      </wp:positionH>
                      <wp:positionV relativeFrom="paragraph">
                        <wp:posOffset>102137</wp:posOffset>
                      </wp:positionV>
                      <wp:extent cx="182880" cy="154745"/>
                      <wp:effectExtent l="0" t="0" r="26670" b="17145"/>
                      <wp:wrapNone/>
                      <wp:docPr id="42" name="Oval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2880" cy="15474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6B280862" id="Oval 42" o:spid="_x0000_s1026" style="position:absolute;margin-left:112.45pt;margin-top:8.05pt;width:14.4pt;height:12.2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" fillcolor="black [3200]" strokecolor="black [1600]" strokeweight="1pt">
                      <v:stroke joinstyle="miter"/>
                    </v:oval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aink">
                  <w:drawing>
                    <wp:anchor distT="0" distB="0" distL="114300" distR="114300" simplePos="0" relativeHeight="251844608" behindDoc="0" locked="0" layoutInCell="1" allowOverlap="1" wp14:anchorId="56A54C96" wp14:editId="1E7801B8">
                      <wp:simplePos x="0" y="0"/>
                      <wp:positionH relativeFrom="column">
                        <wp:posOffset>1003300</wp:posOffset>
                      </wp:positionH>
                      <wp:positionV relativeFrom="paragraph">
                        <wp:posOffset>-487582</wp:posOffset>
                      </wp:positionV>
                      <wp:extent cx="1055907" cy="1242500"/>
                      <wp:effectExtent l="57150" t="76200" r="49530" b="72390"/>
                      <wp:wrapNone/>
                      <wp:docPr id="39" name="Ink 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5907" cy="124250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drawing>
                    <wp:anchor distT="0" distB="0" distL="114300" distR="114300" simplePos="0" relativeHeight="251844608" behindDoc="0" locked="0" layoutInCell="1" allowOverlap="1" wp14:anchorId="56A54C96" wp14:editId="1E7801B8">
                      <wp:simplePos x="0" y="0"/>
                      <wp:positionH relativeFrom="column">
                        <wp:posOffset>1003300</wp:posOffset>
                      </wp:positionH>
                      <wp:positionV relativeFrom="paragraph">
                        <wp:posOffset>-487582</wp:posOffset>
                      </wp:positionV>
                      <wp:extent cx="1055907" cy="1242500"/>
                      <wp:effectExtent l="57150" t="76200" r="49530" b="72390"/>
                      <wp:wrapNone/>
                      <wp:docPr id="39" name="Ink 39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39" name="Ink 39"/>
                              <pic:cNvPicPr/>
                            </pic:nvPicPr>
                            <pic:blipFill>
                              <a:blip r:embed="rId25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091536" cy="1278134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Fallback>
              </mc:AlternateContent>
            </w:r>
          </w:p>
          <w:p w14:paraId="718F4186" w14:textId="77777777" w:rsidR="00B45C4F" w:rsidRDefault="00B45C4F" w:rsidP="00B45C4F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45632" behindDoc="0" locked="0" layoutInCell="1" allowOverlap="1" wp14:anchorId="7CE6A08B" wp14:editId="36A9F73F">
                      <wp:simplePos x="0" y="0"/>
                      <wp:positionH relativeFrom="column">
                        <wp:posOffset>1129275</wp:posOffset>
                      </wp:positionH>
                      <wp:positionV relativeFrom="paragraph">
                        <wp:posOffset>114545</wp:posOffset>
                      </wp:positionV>
                      <wp:extent cx="182880" cy="154745"/>
                      <wp:effectExtent l="0" t="0" r="26670" b="17145"/>
                      <wp:wrapNone/>
                      <wp:docPr id="40" name="Oval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2880" cy="15474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19E3D743" id="Oval 40" o:spid="_x0000_s1026" style="position:absolute;margin-left:88.9pt;margin-top:9pt;width:14.4pt;height:12.2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" fillcolor="black [3200]" strokecolor="black [1600]" strokeweight="1pt">
                      <v:stroke joinstyle="miter"/>
                    </v:oval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50752" behindDoc="0" locked="0" layoutInCell="1" allowOverlap="1" wp14:anchorId="317F0461" wp14:editId="70D7C491">
                      <wp:simplePos x="0" y="0"/>
                      <wp:positionH relativeFrom="column">
                        <wp:posOffset>1695841</wp:posOffset>
                      </wp:positionH>
                      <wp:positionV relativeFrom="paragraph">
                        <wp:posOffset>54513</wp:posOffset>
                      </wp:positionV>
                      <wp:extent cx="182880" cy="154745"/>
                      <wp:effectExtent l="0" t="0" r="26670" b="17145"/>
                      <wp:wrapNone/>
                      <wp:docPr id="46" name="Oval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2880" cy="154745"/>
                              </a:xfrm>
                              <a:prstGeom prst="ellipse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033BB4A9" id="Oval 46" o:spid="_x0000_s1026" style="position:absolute;margin-left:133.55pt;margin-top:4.3pt;width:14.4pt;height:12.2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" filled="f" strokecolor="black [1600]" strokeweight="1pt">
                      <v:stroke joinstyle="miter"/>
                    </v:oval>
                  </w:pict>
                </mc:Fallback>
              </mc:AlternateContent>
            </w:r>
          </w:p>
          <w:p w14:paraId="1FD19F14" w14:textId="77777777" w:rsidR="00B45C4F" w:rsidRDefault="00B45C4F" w:rsidP="00B45C4F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47680" behindDoc="0" locked="0" layoutInCell="1" allowOverlap="1" wp14:anchorId="209CEBE2" wp14:editId="3F1204A9">
                      <wp:simplePos x="0" y="0"/>
                      <wp:positionH relativeFrom="column">
                        <wp:posOffset>1379220</wp:posOffset>
                      </wp:positionH>
                      <wp:positionV relativeFrom="paragraph">
                        <wp:posOffset>62719</wp:posOffset>
                      </wp:positionV>
                      <wp:extent cx="182880" cy="154745"/>
                      <wp:effectExtent l="0" t="0" r="26670" b="17145"/>
                      <wp:wrapNone/>
                      <wp:docPr id="43" name="Oval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2880" cy="15474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40D645F9" id="Oval 43" o:spid="_x0000_s1026" style="position:absolute;margin-left:108.6pt;margin-top:4.95pt;width:14.4pt;height:12.2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" fillcolor="black [3200]" strokecolor="black [1600]" strokeweight="1pt">
                      <v:stroke joinstyle="miter"/>
                    </v:oval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48704" behindDoc="0" locked="0" layoutInCell="1" allowOverlap="1" wp14:anchorId="31498CC8" wp14:editId="6DAA8FC6">
                      <wp:simplePos x="0" y="0"/>
                      <wp:positionH relativeFrom="column">
                        <wp:posOffset>1660378</wp:posOffset>
                      </wp:positionH>
                      <wp:positionV relativeFrom="paragraph">
                        <wp:posOffset>96618</wp:posOffset>
                      </wp:positionV>
                      <wp:extent cx="182880" cy="154745"/>
                      <wp:effectExtent l="0" t="0" r="26670" b="17145"/>
                      <wp:wrapNone/>
                      <wp:docPr id="44" name="Oval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2880" cy="15474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0A945435" id="Oval 44" o:spid="_x0000_s1026" style="position:absolute;margin-left:130.75pt;margin-top:7.6pt;width:14.4pt;height:12.2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" fillcolor="#aeaaaa [2414]" strokecolor="black [1600]" strokeweight="1pt">
                      <v:stroke joinstyle="miter"/>
                    </v:oval>
                  </w:pict>
                </mc:Fallback>
              </mc:AlternateContent>
            </w:r>
          </w:p>
          <w:p w14:paraId="47D07D3C" w14:textId="77777777" w:rsidR="00B45C4F" w:rsidRDefault="00B45C4F" w:rsidP="00B45C4F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49728" behindDoc="0" locked="0" layoutInCell="1" allowOverlap="1" wp14:anchorId="435A84D5" wp14:editId="02A6BA6C">
                      <wp:simplePos x="0" y="0"/>
                      <wp:positionH relativeFrom="column">
                        <wp:posOffset>1512667</wp:posOffset>
                      </wp:positionH>
                      <wp:positionV relativeFrom="paragraph">
                        <wp:posOffset>62767</wp:posOffset>
                      </wp:positionV>
                      <wp:extent cx="182880" cy="154745"/>
                      <wp:effectExtent l="0" t="0" r="26670" b="17145"/>
                      <wp:wrapNone/>
                      <wp:docPr id="45" name="Oval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2880" cy="15474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0820C5A5" id="Oval 45" o:spid="_x0000_s1026" style="position:absolute;margin-left:119.1pt;margin-top:4.95pt;width:14.4pt;height:12.2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" fillcolor="#aeaaaa [2414]" strokecolor="black [1600]" strokeweight="1pt">
                      <v:stroke joinstyle="miter"/>
                    </v:oval>
                  </w:pict>
                </mc:Fallback>
              </mc:AlternateContent>
            </w:r>
          </w:p>
          <w:p w14:paraId="19DD6992" w14:textId="77777777" w:rsidR="00B45C4F" w:rsidRPr="00123E0E" w:rsidRDefault="00B45C4F" w:rsidP="00B45C4F">
            <w:pPr>
              <w:rPr>
                <w:rFonts w:ascii="Tahoma" w:eastAsia="Times New Roman" w:hAnsi="Tahoma" w:cs="Tahoma"/>
                <w:color w:val="000000" w:themeColor="text1"/>
                <w:sz w:val="20"/>
                <w:szCs w:val="20"/>
              </w:rPr>
            </w:pPr>
          </w:p>
        </w:tc>
      </w:tr>
      <w:tr w:rsidR="00B45C4F" w14:paraId="595ADD7D" w14:textId="77777777" w:rsidTr="00F55105">
        <w:tc>
          <w:tcPr>
            <w:tcW w:w="10349" w:type="dxa"/>
            <w:gridSpan w:val="2"/>
          </w:tcPr>
          <w:p w14:paraId="7807ABE8" w14:textId="514A68F2" w:rsidR="00B45C4F" w:rsidRPr="00123E0E" w:rsidRDefault="00B45C4F" w:rsidP="00B45C4F">
            <w:pPr>
              <w:rPr>
                <w:rFonts w:ascii="Tahoma" w:eastAsia="Times New Roman" w:hAnsi="Tahoma" w:cs="Tahoma"/>
                <w:color w:val="000000" w:themeColor="text1"/>
                <w:sz w:val="20"/>
                <w:szCs w:val="20"/>
              </w:rPr>
            </w:pPr>
            <w:r w:rsidRPr="00492BEB">
              <w:rPr>
                <w:rFonts w:ascii="Tahoma" w:eastAsia="Times New Roman" w:hAnsi="Tahoma" w:cs="Tahoma"/>
                <w:sz w:val="20"/>
                <w:szCs w:val="20"/>
              </w:rPr>
              <w:t xml:space="preserve">SP 7.3 </w:t>
            </w:r>
            <w:r w:rsidRPr="00492BEB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Probability</w:t>
            </w:r>
          </w:p>
        </w:tc>
      </w:tr>
    </w:tbl>
    <w:p w14:paraId="2308A95D" w14:textId="4891660D" w:rsidR="009D40B4" w:rsidRDefault="009D40B4"/>
    <w:p w14:paraId="0D04CFA0" w14:textId="0C9DEADF" w:rsidR="00B42BF5" w:rsidRDefault="00B42BF5"/>
    <w:p w14:paraId="3C51C902" w14:textId="77777777" w:rsidR="002F32D2" w:rsidRDefault="002F32D2" w:rsidP="00B42BF5">
      <w:pPr>
        <w:rPr>
          <w:noProof/>
        </w:rPr>
      </w:pPr>
    </w:p>
    <w:p w14:paraId="214813E7" w14:textId="77777777" w:rsidR="00B42BF5" w:rsidRDefault="00B42BF5"/>
    <w:sectPr w:rsidR="00B42BF5">
      <w:footerReference w:type="default" r:id="rId26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238D34" w14:textId="77777777" w:rsidR="007D013E" w:rsidRDefault="007D013E" w:rsidP="009D40B4">
      <w:r>
        <w:separator/>
      </w:r>
    </w:p>
  </w:endnote>
  <w:endnote w:type="continuationSeparator" w:id="0">
    <w:p w14:paraId="609EB0A4" w14:textId="77777777" w:rsidR="007D013E" w:rsidRDefault="007D013E" w:rsidP="009D40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Oswald">
    <w:charset w:val="00"/>
    <w:family w:val="auto"/>
    <w:pitch w:val="variable"/>
    <w:sig w:usb0="2000020F" w:usb1="00000000" w:usb2="00000000" w:usb3="00000000" w:csb0="00000197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3391F2" w14:textId="1F3425C5" w:rsidR="009D40B4" w:rsidRPr="009A3B20" w:rsidRDefault="009D40B4" w:rsidP="009D40B4">
    <w:pPr>
      <w:pStyle w:val="Footer"/>
      <w:rPr>
        <w:rFonts w:ascii="Tahoma" w:hAnsi="Tahoma" w:cs="Tahoma"/>
      </w:rPr>
    </w:pPr>
    <w:r>
      <w:rPr>
        <w:rFonts w:ascii="Tahoma" w:hAnsi="Tahoma" w:cs="Tahoma"/>
        <w:noProof/>
      </w:rPr>
      <w:drawing>
        <wp:inline distT="0" distB="0" distL="0" distR="0" wp14:anchorId="1372D672" wp14:editId="379999FF">
          <wp:extent cx="297180" cy="297180"/>
          <wp:effectExtent l="0" t="0" r="7620" b="7620"/>
          <wp:docPr id="23" name="Picture 23" descr="A picture containing text, clipart, vector graphics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3" name="Picture 23" descr="A picture containing text, clipart, vector graphics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97180" cy="29718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ascii="Tahoma" w:hAnsi="Tahoma" w:cs="Tahoma"/>
      </w:rPr>
      <w:t xml:space="preserve">Grade </w:t>
    </w:r>
    <w:r w:rsidR="00996D40">
      <w:rPr>
        <w:rFonts w:ascii="Tahoma" w:hAnsi="Tahoma" w:cs="Tahoma"/>
      </w:rPr>
      <w:t>8</w:t>
    </w:r>
    <w:r>
      <w:rPr>
        <w:rFonts w:ascii="Tahoma" w:hAnsi="Tahoma" w:cs="Tahoma"/>
      </w:rPr>
      <w:t xml:space="preserve"> Screener</w:t>
    </w:r>
    <w:r w:rsidR="006E4163">
      <w:rPr>
        <w:rFonts w:ascii="Tahoma" w:hAnsi="Tahoma" w:cs="Tahoma"/>
      </w:rPr>
      <w:t xml:space="preserve"> </w:t>
    </w:r>
    <w:r w:rsidR="00996D40">
      <w:rPr>
        <w:rFonts w:ascii="Tahoma" w:hAnsi="Tahoma" w:cs="Tahoma"/>
      </w:rPr>
      <w:t>H</w:t>
    </w:r>
    <w:r w:rsidR="006E4163">
      <w:rPr>
        <w:rFonts w:ascii="Tahoma" w:hAnsi="Tahoma" w:cs="Tahoma"/>
      </w:rPr>
      <w:t xml:space="preserve"> 1</w:t>
    </w:r>
    <w:r>
      <w:rPr>
        <w:rFonts w:ascii="Tahoma" w:hAnsi="Tahoma" w:cs="Tahoma"/>
      </w:rPr>
      <w:t>Teache</w:t>
    </w:r>
    <w:r w:rsidR="006E4163">
      <w:rPr>
        <w:rFonts w:ascii="Tahoma" w:hAnsi="Tahoma" w:cs="Tahoma"/>
      </w:rPr>
      <w:t xml:space="preserve">r </w:t>
    </w:r>
    <w:r>
      <w:rPr>
        <w:rFonts w:ascii="Tahoma" w:hAnsi="Tahoma" w:cs="Tahoma"/>
      </w:rPr>
      <w:t>Copy</w:t>
    </w:r>
  </w:p>
  <w:p w14:paraId="0E9679BD" w14:textId="77777777" w:rsidR="009D40B4" w:rsidRDefault="009D40B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81AAB8" w14:textId="77777777" w:rsidR="007D013E" w:rsidRDefault="007D013E" w:rsidP="009D40B4">
      <w:r>
        <w:separator/>
      </w:r>
    </w:p>
  </w:footnote>
  <w:footnote w:type="continuationSeparator" w:id="0">
    <w:p w14:paraId="1D739E19" w14:textId="77777777" w:rsidR="007D013E" w:rsidRDefault="007D013E" w:rsidP="009D40B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40B4"/>
    <w:rsid w:val="000811D9"/>
    <w:rsid w:val="00091C88"/>
    <w:rsid w:val="00097A0F"/>
    <w:rsid w:val="0012197D"/>
    <w:rsid w:val="00134CA8"/>
    <w:rsid w:val="00280A62"/>
    <w:rsid w:val="002F32D2"/>
    <w:rsid w:val="0030645C"/>
    <w:rsid w:val="003F5A73"/>
    <w:rsid w:val="0041236B"/>
    <w:rsid w:val="00457F4D"/>
    <w:rsid w:val="00491B03"/>
    <w:rsid w:val="005039BF"/>
    <w:rsid w:val="00510BB2"/>
    <w:rsid w:val="0052165E"/>
    <w:rsid w:val="005259E5"/>
    <w:rsid w:val="005364A4"/>
    <w:rsid w:val="0055540C"/>
    <w:rsid w:val="005C243D"/>
    <w:rsid w:val="005D395E"/>
    <w:rsid w:val="00607243"/>
    <w:rsid w:val="00637CAB"/>
    <w:rsid w:val="00697183"/>
    <w:rsid w:val="006E4163"/>
    <w:rsid w:val="007D013E"/>
    <w:rsid w:val="00842C1F"/>
    <w:rsid w:val="00866957"/>
    <w:rsid w:val="00877E24"/>
    <w:rsid w:val="008B1DDA"/>
    <w:rsid w:val="008B2383"/>
    <w:rsid w:val="008C2482"/>
    <w:rsid w:val="008E7ACD"/>
    <w:rsid w:val="00945DFD"/>
    <w:rsid w:val="00996D40"/>
    <w:rsid w:val="009A70F4"/>
    <w:rsid w:val="009D40B4"/>
    <w:rsid w:val="00A069B1"/>
    <w:rsid w:val="00AF1041"/>
    <w:rsid w:val="00B42BF5"/>
    <w:rsid w:val="00B45C4F"/>
    <w:rsid w:val="00B85C7B"/>
    <w:rsid w:val="00BB5680"/>
    <w:rsid w:val="00C37B93"/>
    <w:rsid w:val="00C72461"/>
    <w:rsid w:val="00C9346B"/>
    <w:rsid w:val="00CD3E41"/>
    <w:rsid w:val="00D31238"/>
    <w:rsid w:val="00D512BC"/>
    <w:rsid w:val="00DE254E"/>
    <w:rsid w:val="00E05FD1"/>
    <w:rsid w:val="00EA3503"/>
    <w:rsid w:val="00F32492"/>
    <w:rsid w:val="00F6275C"/>
    <w:rsid w:val="00FA73BA"/>
    <w:rsid w:val="00FE10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D1673C"/>
  <w15:chartTrackingRefBased/>
  <w15:docId w15:val="{2E454B3D-D196-4798-A8A8-07A3D297D0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 Gothic" w:eastAsiaTheme="minorHAnsi" w:hAnsi="Century Gothic" w:cstheme="minorBidi"/>
        <w:sz w:val="24"/>
        <w:szCs w:val="40"/>
        <w:lang w:val="en-CA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D40B4"/>
    <w:rPr>
      <w:rFonts w:eastAsia="Century Gothic" w:cs="Century Gothic"/>
      <w:sz w:val="22"/>
      <w:szCs w:val="22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D40B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D40B4"/>
    <w:rPr>
      <w:rFonts w:eastAsia="Century Gothic" w:cs="Century Gothic"/>
      <w:sz w:val="22"/>
      <w:szCs w:val="22"/>
      <w:lang w:eastAsia="en-CA"/>
    </w:rPr>
  </w:style>
  <w:style w:type="paragraph" w:styleId="Footer">
    <w:name w:val="footer"/>
    <w:basedOn w:val="Normal"/>
    <w:link w:val="FooterChar"/>
    <w:uiPriority w:val="99"/>
    <w:unhideWhenUsed/>
    <w:rsid w:val="009D40B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40B4"/>
    <w:rPr>
      <w:rFonts w:eastAsia="Century Gothic" w:cs="Century Gothic"/>
      <w:sz w:val="22"/>
      <w:szCs w:val="22"/>
      <w:lang w:eastAsia="en-CA"/>
    </w:rPr>
  </w:style>
  <w:style w:type="table" w:styleId="TableGrid">
    <w:name w:val="Table Grid"/>
    <w:basedOn w:val="TableNormal"/>
    <w:uiPriority w:val="39"/>
    <w:rsid w:val="009D40B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11.JPG"/><Relationship Id="rId26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7" Type="http://schemas.openxmlformats.org/officeDocument/2006/relationships/image" Target="media/image2.jpg"/><Relationship Id="rId12" Type="http://schemas.openxmlformats.org/officeDocument/2006/relationships/image" Target="media/image6.wmf"/><Relationship Id="rId17" Type="http://schemas.openxmlformats.org/officeDocument/2006/relationships/image" Target="media/image10.JPG"/><Relationship Id="rId25" Type="http://schemas.openxmlformats.org/officeDocument/2006/relationships/image" Target="media/image5.png"/><Relationship Id="rId2" Type="http://schemas.openxmlformats.org/officeDocument/2006/relationships/settings" Target="settings.xml"/><Relationship Id="rId16" Type="http://schemas.openxmlformats.org/officeDocument/2006/relationships/image" Target="media/image9.JPG"/><Relationship Id="rId20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customXml" Target="ink/ink1.xml"/><Relationship Id="rId5" Type="http://schemas.openxmlformats.org/officeDocument/2006/relationships/endnotes" Target="endnotes.xml"/><Relationship Id="rId15" Type="http://schemas.openxmlformats.org/officeDocument/2006/relationships/image" Target="media/image8.JPG"/><Relationship Id="rId23" Type="http://schemas.openxmlformats.org/officeDocument/2006/relationships/image" Target="media/image16.png"/><Relationship Id="rId28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image" Target="media/image12.gif"/><Relationship Id="rId4" Type="http://schemas.openxmlformats.org/officeDocument/2006/relationships/footnotes" Target="footnotes.xml"/><Relationship Id="rId9" Type="http://schemas.openxmlformats.org/officeDocument/2006/relationships/image" Target="media/image4.svg"/><Relationship Id="rId14" Type="http://schemas.openxmlformats.org/officeDocument/2006/relationships/image" Target="media/image7.jpg"/><Relationship Id="rId22" Type="http://schemas.openxmlformats.org/officeDocument/2006/relationships/image" Target="media/image15.jpg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7:38:30.210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3037.97998"/>
      <inkml:brushProperty name="anchorY" value="-1374.69604"/>
      <inkml:brushProperty name="scaleFactor" value="0.49846"/>
    </inkml:brush>
  </inkml:definitions>
  <inkml:trace contextRef="#ctx0" brushRef="#br0">72 338 24575,'0'0'0,"0"3"0,0 5 0,3 3 0,1 4 0,3 1 0,-1 2 0,3 1 0,-1 0 0,2-4 0,-2 0 0,2-3 0,-2 0 0,-1 0 0,1 2 0,-2 1 0,2 2 0,-1 0 0,2 1 0,2 1 0,-1-1 0,-2 1 0,0-5 0,0 1 0,-3 0 0,2-3 0,-1 0 0,2 1 0,-1 2 0,-1 0 0,-2 2 0,-2 1 0,0 0 0,2-3 0,-1-1 0,4 1 0,-1 1 0,3 0 0,-1 1 0,-2 1 0,2 0 0,-2 0 0,3 0 0,-2 1 0,-1-1 0,-2 1 0,-1-1 0,-2 0 0,0 1 0,-5-5 0,-3 1 0,-4-1 0,-3-2 0,1 0 0,0-2 0,2 0 0,-1 2 0,0 2 0,1 1 0,0 2 0,-2-3 0,3 1 0,2 0 0,-1-4 0,-2 2 0,3 0 0,-3-2 0,3 1 0,-3-2 0,3 1 0,-2-3 0,2 3 0,-1-3 0,1 2 0,-2 1 0,3 3 0,1 1 0,-2 6 0,2 1 0,-2 0 0,1-1 0,1 0 0,-1-4 0,0-1 0,2-1 0,2 0 0,0 1 0,2 1 0,1 0 0,0 4 0,0 1 0,0 0 0,1 0 0,-1-1 0,0-1 0,0-1 0,0-1 0,0 1 0,0-1 0,-3 0 0,-1 0 0,1 1 0,0-1 0,0 0 0,2 4 0,0 0 0,1 4 0,-3-1 0,-1-1 0,1-1 0,0 2 0,1-1 0,1-2 0,0 0 0,1-2 0,0 0 0,0-1 0,0 3 0,0 3 0,0 1 0,0 3 0,4-6 0,3 2 0,0-1 0,0 2 0,1-5 0,-1 2 0,3 3 0,1-4 0,-2-2 0,3-1 0,-3-1 0,1 0 0,2 3 0,2-3 0,1 0 0,1-1 0,-3 1 0,1-1 0,4 4 0,0 1 0,1 3 0,4 0 0,-4 0 0,3-3 0,-1 3 0,0-4 0,-5-2 0,0-1 0,-1-1 0,-1-4 0,-2 1 0,1 0 0,0 1 0,-3 1 0,2 0 0,1-2 0,0 0 0,-1 1 0,0-3 0,2-3 0,0 0 0,-2 2 0,1-2 0,0 2 0,2-2 0,0-2 0,-2 1 0,0 2 0,5-1 0,0 2 0,1-2 0,3-2 0,-2 2 0,2 1 0,-1 3 0,0-2 0,2-2 0,0 1 0,-1-2 0,-2-3 0,0-1 0,2 2 0,0-1 0,3-1 0,5-1 0,1-1 0,4 2 0,5 4 0,-2 0 0,-1 3 0,-4-3 0,-4 0 0,-5-3 0,-3-2 0,-2-1 0,-1 2 0,-1 0 0,3-1 0,3 3 0,1 0 0,3 2 0,3 0 0,-3-2 0,3 2 0,-3-1 0,1-2 0,-1-1 0,-3-1 0,1-2 0,-2-1 0,3 0 0,-2 0 0,-1 0 0,2 0 0,2-1 0,-1 1 0,2 0 0,-2 0 0,-1 0 0,-3 0 0,2 0 0,-2 0 0,3 0 0,2-4 0,7 0 0,-2-3 0,-2 0 0,-3 1 0,-4-2 0,-2 1 0,-2 1 0,-1 3 0,0-3 0,-2-3 0,1 1 0,4-2 0,-4-3 0,0-2 0,0 3 0,-1-2 0,1 0 0,-1 2 0,-2-1 0,0 4 0,-4-2 0,1-2 0,1 3 0,-3-2 0,2 3 0,2-2 0,-3-1 0,1-2 0,2-2 0,-2-1 0,-3 0 0,1 2 0,2 0 0,-2 0 0,1 0 0,-1-1 0,1-5 0,1 3 0,-1 0 0,-2 0 0,1 1 0,1-1 0,3 0 0,-2 0 0,-3 0 0,2 0 0,-3 0 0,2-4 0,2 0 0,-2-1 0,-2 2 0,-1 1 0,1 0 0,2 1 0,-1-3 0,-2-1 0,-1 1 0,2 1 0,1-3 0,0 1 0,2 0 0,-1 2 0,-3 0 0,2 1 0,-1 1 0,-2 1 0,-2 0 0,3 3 0,-1-3 0,2 0 0,0-4 0,2-1 0,-2-4 0,-1-2 0,-1-3 0,-2 1 0,-2-1 0,3-1 0,0 3 0,-1-1 0,0 3 0,-2 2 0,0-1 0,0 2 0,-1-2 0,0 2 0,0-3 0,0-2 0,-4-2 0,-3 6 0,0-2 0,-3 3 0,1-2 0,-1 2 0,-3 1 0,3 2 0,-2-2 0,3-3 0,-2 5 0,0 4 0,1 2 0,2-2 0,-1 3 0,-5-5 0,2 1 0,-3 3 0,0-1 0,0 2 0,-2-1 0,0-1 0,3 0 0,0 3 0,0-1 0,-1 1 0,-4 2 0,-1 0 0,3-5 0,1 3 0,0 2 0,3-1 0,1 3 0,-1 0 0,-1-2 0,-1 2 0,-1 2 0,-1-1 0,0-1 0,0 0 0,3-1 0,0 2 0,0-1 0,-1-3 0,-1 3 0,-3-2 0,-5-5 0,0-1 0,-4-2 0,-1-1 0,0 5 0,3 4 0,2 0 0,6 0 0,2 2 0,2 3 0,-1-2 0,0-1 0,0 1 0,2-2 0,0 2 0,-4 2 0,2-1 0,0-3 0,-1 2 0,4-2 0,2-1 0,0 1 0,3-1 0,-2 2 0,-1-1 0,1-2 0,2-1 0,-2 2 0,3-1 0,-3-1 0,-2 3 0,2-2 0,-2 0 0,1-2 0,0-1 0,2-1 0,-2 3 0,2-1 0,2 1 0,-2-2 0,2 0 0,-2-1 0,1-1 0,1 0 0,3-4 0,-4 3 0,2 1 0,1 0 0,-2-3 0,0 0 0,1-1 0,-1 1 0,0 1 0,1 0 0,2 1 0,0 1 0,2-1 0,1 1 0,0 0 0,0 0 0,0 0 0,-3 3 0,0 1 0,-1-1 0,1 0 0,1-1 0,1-1 0,0-1 0,1 1 0,0-2 0,0 1 0,0-1 0,-3 4 0,-8 4 0,-6 11 0,-1 7 0,-7 7 0,-4-1 0,3 2 0,2 2 0,2 0 0,3-3 0,1 0 0,0 1 0,1-3 0,0 0 0,4 1 0,-1-2 0,1 1 0,-2-2 0,4 1 0,-2-3 0,-3 2 0,-2-2 0,-1-2 0,3 2 0,1-1 0,0-2 0,-1-1 0,0-2 0,0-1 0,-1 0 0,0-1 0,3-4 0,4-4 0,0-4 0,-1-2 0,-2-3 0,-1 3 0,-1 6 0,2 8 0,-1 2 0,0 6 0,-1 4 0,3 3 0,-1-2 0,4 2 0,-2-3 0,2 0 0,0-3 0,-2-2 0,-2-2 0,-2-3 0,-4 0 0,-2-2 0,0-1 0,0-3 0,2-3 0,-1-5 0,5-3 0,1 2 0,0-1 0,3-1 0,3-1 0,-1 3 0,-1 6 0,2 8 0,-3 3 0,-1 4 0,-1 4 0,1 3 0,0 2 0,-2 2 0,3-1 0,-1-2 0,3-1 0,-2-4 0,-1-2 0,2-1 0,-1-1 0,-5-2 0,-1-6 0,-2-4 0,0-6 0,0 1 0,3-3 0,2 2 0,-1 3 0,-3-2 0,-5 3 0,0 2 0,0 1 0,1 2 0,1 1 0,1 1 0,5 3 0,1 1 0,3 4 0,4 3 0,-1 2 0,-1-1 0,-2-2 0,-3-3 0,-1-2 0,-2-3 0,0-1 0,3-1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11</Pages>
  <Words>826</Words>
  <Characters>470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ndy Smith</dc:creator>
  <cp:keywords/>
  <dc:description/>
  <cp:lastModifiedBy>Cindy Smith</cp:lastModifiedBy>
  <cp:revision>11</cp:revision>
  <dcterms:created xsi:type="dcterms:W3CDTF">2022-09-02T20:16:00Z</dcterms:created>
  <dcterms:modified xsi:type="dcterms:W3CDTF">2023-09-11T17:11:00Z</dcterms:modified>
</cp:coreProperties>
</file>